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FA552BE" w14:textId="38249810" w:rsidR="00A333CB" w:rsidRDefault="00A333CB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proofErr w:type="spellStart"/>
      <w:r w:rsidRPr="00A333CB">
        <w:rPr>
          <w:rFonts w:ascii="Courier New" w:hAnsi="Courier New" w:cs="Courier New" w:hint="eastAsia"/>
          <w:color w:val="028009"/>
          <w:kern w:val="0"/>
          <w:sz w:val="28"/>
          <w:szCs w:val="28"/>
          <w:highlight w:val="yellow"/>
        </w:rPr>
        <w:t>Do</w:t>
      </w:r>
      <w:r w:rsidRPr="00A333CB">
        <w:rPr>
          <w:rFonts w:ascii="Courier New" w:hAnsi="Courier New" w:cs="Courier New"/>
          <w:color w:val="028009"/>
          <w:kern w:val="0"/>
          <w:sz w:val="28"/>
          <w:szCs w:val="28"/>
          <w:highlight w:val="yellow"/>
        </w:rPr>
        <w:t>lichobrachistochrone</w:t>
      </w:r>
      <w:proofErr w:type="spellEnd"/>
    </w:p>
    <w:p w14:paraId="6EEA6CEF" w14:textId="7A9376FF" w:rsidR="00A333CB" w:rsidRDefault="00A333CB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06491E82" w14:textId="16FBDAFB" w:rsidR="00CD119A" w:rsidRDefault="00CD119A" w:rsidP="00B85BD6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>
        <w:rPr>
          <w:noProof/>
        </w:rPr>
        <w:drawing>
          <wp:inline distT="0" distB="0" distL="0" distR="0" wp14:anchorId="570C952A" wp14:editId="18C35F20">
            <wp:extent cx="5227971" cy="3910157"/>
            <wp:effectExtent l="0" t="0" r="0" b="0"/>
            <wp:docPr id="12" name="内容占位符 3">
              <a:extLst xmlns:a="http://schemas.openxmlformats.org/drawingml/2006/main">
                <a:ext uri="{FF2B5EF4-FFF2-40B4-BE49-F238E27FC236}">
                  <a16:creationId xmlns:a16="http://schemas.microsoft.com/office/drawing/2014/main" id="{9D4E6888-C25D-4F8D-BD5A-25ADBC718E20}"/>
                </a:ext>
              </a:extLst>
            </wp:docPr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内容占位符 3">
                      <a:extLst>
                        <a:ext uri="{FF2B5EF4-FFF2-40B4-BE49-F238E27FC236}">
                          <a16:creationId xmlns:a16="http://schemas.microsoft.com/office/drawing/2014/main" id="{9D4E6888-C25D-4F8D-BD5A-25ADBC718E20}"/>
                        </a:ext>
                      </a:extLst>
                    </pic:cNvPr>
                    <pic:cNvPicPr>
                      <a:picLocks noGrp="1"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27971" cy="39101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95E46A" w14:textId="5104D3ED" w:rsidR="00CD119A" w:rsidRPr="00CD119A" w:rsidRDefault="00CD119A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CD119A">
        <w:rPr>
          <w:position w:val="-24"/>
        </w:rPr>
        <w:object w:dxaOrig="2340" w:dyaOrig="620" w14:anchorId="5223BD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30.5pt" o:ole="">
            <v:imagedata r:id="rId8" o:title=""/>
          </v:shape>
          <o:OLEObject Type="Embed" ProgID="Equation.DSMT4" ShapeID="_x0000_i1025" DrawAspect="Content" ObjectID="_1687334625" r:id="rId9"/>
        </w:object>
      </w:r>
    </w:p>
    <w:p w14:paraId="7586A3B4" w14:textId="13C3184C" w:rsidR="00A333CB" w:rsidRDefault="00CD119A" w:rsidP="00CD119A">
      <w:pPr>
        <w:autoSpaceDE w:val="0"/>
        <w:autoSpaceDN w:val="0"/>
        <w:adjustRightInd w:val="0"/>
        <w:jc w:val="left"/>
      </w:pPr>
      <w:r w:rsidRPr="00CD119A">
        <w:rPr>
          <w:position w:val="-24"/>
        </w:rPr>
        <w:object w:dxaOrig="3460" w:dyaOrig="620" w14:anchorId="12B065FB">
          <v:shape id="_x0000_i1026" type="#_x0000_t75" style="width:173.5pt;height:30.5pt" o:ole="">
            <v:imagedata r:id="rId10" o:title=""/>
          </v:shape>
          <o:OLEObject Type="Embed" ProgID="Equation.DSMT4" ShapeID="_x0000_i1026" DrawAspect="Content" ObjectID="_1687334626" r:id="rId11"/>
        </w:object>
      </w:r>
    </w:p>
    <w:p w14:paraId="3E87CB6A" w14:textId="20ECC5D1" w:rsidR="00CD119A" w:rsidRDefault="00CD119A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366D955A" w14:textId="1EB26DF9" w:rsidR="00CD119A" w:rsidRDefault="00CD119A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CD119A">
        <w:rPr>
          <w:position w:val="-46"/>
        </w:rPr>
        <w:object w:dxaOrig="3060" w:dyaOrig="1040" w14:anchorId="23F6FE3A">
          <v:shape id="_x0000_i1027" type="#_x0000_t75" style="width:152.5pt;height:52pt" o:ole="">
            <v:imagedata r:id="rId12" o:title=""/>
          </v:shape>
          <o:OLEObject Type="Embed" ProgID="Equation.DSMT4" ShapeID="_x0000_i1027" DrawAspect="Content" ObjectID="_1687334627" r:id="rId13"/>
        </w:object>
      </w:r>
    </w:p>
    <w:p w14:paraId="19694932" w14:textId="77777777" w:rsidR="00CD119A" w:rsidRDefault="00CD119A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1A2A4AC1" w14:textId="77777777" w:rsidR="00CD119A" w:rsidRDefault="00CD119A" w:rsidP="00CD119A">
      <w:pPr>
        <w:autoSpaceDE w:val="0"/>
        <w:autoSpaceDN w:val="0"/>
        <w:adjustRightInd w:val="0"/>
        <w:jc w:val="left"/>
      </w:pPr>
      <w:r w:rsidRPr="00CD119A">
        <w:rPr>
          <w:position w:val="-16"/>
        </w:rPr>
        <w:object w:dxaOrig="1020" w:dyaOrig="440" w14:anchorId="1F77AB8C">
          <v:shape id="_x0000_i1028" type="#_x0000_t75" style="width:50.5pt;height:22pt" o:ole="">
            <v:imagedata r:id="rId14" o:title=""/>
          </v:shape>
          <o:OLEObject Type="Embed" ProgID="Equation.DSMT4" ShapeID="_x0000_i1028" DrawAspect="Content" ObjectID="_1687334628" r:id="rId15"/>
        </w:object>
      </w:r>
    </w:p>
    <w:bookmarkStart w:id="0" w:name="OLE_LINK1"/>
    <w:bookmarkStart w:id="1" w:name="OLE_LINK2"/>
    <w:p w14:paraId="5BC1223A" w14:textId="601ED6FB" w:rsidR="00CD119A" w:rsidRDefault="00CD119A" w:rsidP="00CD119A">
      <w:pPr>
        <w:autoSpaceDE w:val="0"/>
        <w:autoSpaceDN w:val="0"/>
        <w:adjustRightInd w:val="0"/>
        <w:jc w:val="left"/>
      </w:pPr>
      <w:r w:rsidRPr="00CD119A">
        <w:rPr>
          <w:position w:val="-10"/>
        </w:rPr>
        <w:object w:dxaOrig="1020" w:dyaOrig="320" w14:anchorId="4F7EA70D">
          <v:shape id="_x0000_i1029" type="#_x0000_t75" style="width:50.5pt;height:15.5pt" o:ole="">
            <v:imagedata r:id="rId16" o:title=""/>
          </v:shape>
          <o:OLEObject Type="Embed" ProgID="Equation.DSMT4" ShapeID="_x0000_i1029" DrawAspect="Content" ObjectID="_1687334629" r:id="rId17"/>
        </w:object>
      </w:r>
      <w:bookmarkEnd w:id="0"/>
      <w:bookmarkEnd w:id="1"/>
    </w:p>
    <w:p w14:paraId="2BE8E447" w14:textId="546A7BA8" w:rsidR="00CD119A" w:rsidRDefault="00CD119A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CD119A">
        <w:rPr>
          <w:position w:val="-12"/>
        </w:rPr>
        <w:object w:dxaOrig="600" w:dyaOrig="360" w14:anchorId="0025E7CE">
          <v:shape id="_x0000_i1030" type="#_x0000_t75" style="width:30pt;height:18.5pt" o:ole="">
            <v:imagedata r:id="rId18" o:title=""/>
          </v:shape>
          <o:OLEObject Type="Embed" ProgID="Equation.DSMT4" ShapeID="_x0000_i1030" DrawAspect="Content" ObjectID="_1687334630" r:id="rId19"/>
        </w:object>
      </w:r>
      <w:r>
        <w:rPr>
          <w:rFonts w:ascii="Courier New" w:hAnsi="Courier New" w:cs="Courier New"/>
          <w:color w:val="028009"/>
          <w:kern w:val="0"/>
          <w:sz w:val="28"/>
          <w:szCs w:val="28"/>
        </w:rPr>
        <w:br w:type="page"/>
      </w:r>
    </w:p>
    <w:p w14:paraId="1416B80C" w14:textId="469F59EF" w:rsidR="00AA723E" w:rsidRDefault="00AA723E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6A49FACA" w14:textId="261ABFB3" w:rsidR="00AA723E" w:rsidRDefault="00AA723E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AA723E">
        <w:rPr>
          <w:position w:val="-18"/>
        </w:rPr>
        <w:object w:dxaOrig="6020" w:dyaOrig="480" w14:anchorId="29366057">
          <v:shape id="_x0000_i1031" type="#_x0000_t75" style="width:300.5pt;height:23.5pt" o:ole="">
            <v:imagedata r:id="rId20" o:title=""/>
          </v:shape>
          <o:OLEObject Type="Embed" ProgID="Equation.DSMT4" ShapeID="_x0000_i1031" DrawAspect="Content" ObjectID="_1687334631" r:id="rId21"/>
        </w:object>
      </w:r>
    </w:p>
    <w:p w14:paraId="1B4A3CF8" w14:textId="5887FD0D" w:rsidR="00AA723E" w:rsidRPr="00AA723E" w:rsidRDefault="00AA723E" w:rsidP="00AA723E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AA723E">
        <w:rPr>
          <w:position w:val="-14"/>
        </w:rPr>
        <w:object w:dxaOrig="3800" w:dyaOrig="420" w14:anchorId="4A21AAA2">
          <v:shape id="_x0000_i1032" type="#_x0000_t75" style="width:189.5pt;height:21.5pt" o:ole="">
            <v:imagedata r:id="rId22" o:title=""/>
          </v:shape>
          <o:OLEObject Type="Embed" ProgID="Equation.DSMT4" ShapeID="_x0000_i1032" DrawAspect="Content" ObjectID="_1687334632" r:id="rId23"/>
        </w:object>
      </w:r>
    </w:p>
    <w:p w14:paraId="7DA3E874" w14:textId="793CC386" w:rsidR="00AA723E" w:rsidRDefault="00AA723E" w:rsidP="00AA723E">
      <w:pPr>
        <w:autoSpaceDE w:val="0"/>
        <w:autoSpaceDN w:val="0"/>
        <w:adjustRightInd w:val="0"/>
        <w:jc w:val="left"/>
      </w:pPr>
      <w:r w:rsidRPr="00AA723E">
        <w:rPr>
          <w:position w:val="-14"/>
        </w:rPr>
        <w:object w:dxaOrig="3879" w:dyaOrig="420" w14:anchorId="1DBC0D55">
          <v:shape id="_x0000_i1033" type="#_x0000_t75" style="width:194pt;height:21.5pt" o:ole="">
            <v:imagedata r:id="rId24" o:title=""/>
          </v:shape>
          <o:OLEObject Type="Embed" ProgID="Equation.DSMT4" ShapeID="_x0000_i1033" DrawAspect="Content" ObjectID="_1687334633" r:id="rId25"/>
        </w:object>
      </w:r>
    </w:p>
    <w:p w14:paraId="2B25EF41" w14:textId="695868F4" w:rsidR="006362E6" w:rsidRDefault="006362E6" w:rsidP="00AA723E">
      <w:pPr>
        <w:autoSpaceDE w:val="0"/>
        <w:autoSpaceDN w:val="0"/>
        <w:adjustRightInd w:val="0"/>
        <w:jc w:val="left"/>
      </w:pPr>
    </w:p>
    <w:p w14:paraId="7FBF3865" w14:textId="1948A79A" w:rsidR="006362E6" w:rsidRDefault="006362E6" w:rsidP="00AA723E">
      <w:pPr>
        <w:autoSpaceDE w:val="0"/>
        <w:autoSpaceDN w:val="0"/>
        <w:adjustRightInd w:val="0"/>
        <w:jc w:val="left"/>
      </w:pPr>
      <w:r w:rsidRPr="00D32AA7">
        <w:rPr>
          <w:position w:val="-30"/>
        </w:rPr>
        <w:object w:dxaOrig="1880" w:dyaOrig="680" w14:anchorId="574F53A4">
          <v:shape id="_x0000_i1034" type="#_x0000_t75" style="width:94pt;height:34pt" o:ole="">
            <v:imagedata r:id="rId26" o:title=""/>
          </v:shape>
          <o:OLEObject Type="Embed" ProgID="Equation.DSMT4" ShapeID="_x0000_i1034" DrawAspect="Content" ObjectID="_1687334634" r:id="rId27"/>
        </w:object>
      </w:r>
    </w:p>
    <w:p w14:paraId="63B7ABE2" w14:textId="4BDAEE02" w:rsidR="006362E6" w:rsidRDefault="006362E6" w:rsidP="00AA723E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6362E6">
        <w:rPr>
          <w:position w:val="-70"/>
        </w:rPr>
        <w:object w:dxaOrig="1840" w:dyaOrig="1520" w14:anchorId="70806FEE">
          <v:shape id="_x0000_i1035" type="#_x0000_t75" style="width:92pt;height:76pt" o:ole="">
            <v:imagedata r:id="rId28" o:title=""/>
          </v:shape>
          <o:OLEObject Type="Embed" ProgID="Equation.DSMT4" ShapeID="_x0000_i1035" DrawAspect="Content" ObjectID="_1687334635" r:id="rId29"/>
        </w:object>
      </w:r>
    </w:p>
    <w:p w14:paraId="3804BF94" w14:textId="76397900" w:rsidR="00AA723E" w:rsidRDefault="00AA723E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AA723E">
        <w:rPr>
          <w:position w:val="-34"/>
        </w:rPr>
        <w:object w:dxaOrig="5700" w:dyaOrig="800" w14:anchorId="71B2DF9D">
          <v:shape id="_x0000_i1036" type="#_x0000_t75" style="width:284.5pt;height:40.5pt" o:ole="">
            <v:imagedata r:id="rId30" o:title=""/>
          </v:shape>
          <o:OLEObject Type="Embed" ProgID="Equation.DSMT4" ShapeID="_x0000_i1036" DrawAspect="Content" ObjectID="_1687334636" r:id="rId31"/>
        </w:object>
      </w:r>
    </w:p>
    <w:bookmarkStart w:id="2" w:name="OLE_LINK3"/>
    <w:bookmarkStart w:id="3" w:name="OLE_LINK4"/>
    <w:p w14:paraId="36F2D1BE" w14:textId="26A27DB5" w:rsidR="00CD119A" w:rsidRDefault="00AA723E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AA723E">
        <w:rPr>
          <w:position w:val="-16"/>
        </w:rPr>
        <w:object w:dxaOrig="4200" w:dyaOrig="440" w14:anchorId="22FD5CB4">
          <v:shape id="_x0000_i1037" type="#_x0000_t75" style="width:210pt;height:22pt" o:ole="">
            <v:imagedata r:id="rId32" o:title=""/>
          </v:shape>
          <o:OLEObject Type="Embed" ProgID="Equation.DSMT4" ShapeID="_x0000_i1037" DrawAspect="Content" ObjectID="_1687334637" r:id="rId33"/>
        </w:object>
      </w:r>
      <w:r w:rsidRPr="00AA723E"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with </w:t>
      </w:r>
      <w:r w:rsidRPr="00AA723E">
        <w:rPr>
          <w:position w:val="-16"/>
        </w:rPr>
        <w:object w:dxaOrig="1980" w:dyaOrig="440" w14:anchorId="6BDD5D9B">
          <v:shape id="_x0000_i1038" type="#_x0000_t75" style="width:99pt;height:22pt" o:ole="">
            <v:imagedata r:id="rId34" o:title=""/>
          </v:shape>
          <o:OLEObject Type="Embed" ProgID="Equation.DSMT4" ShapeID="_x0000_i1038" DrawAspect="Content" ObjectID="_1687334638" r:id="rId35"/>
        </w:object>
      </w:r>
    </w:p>
    <w:bookmarkEnd w:id="2"/>
    <w:bookmarkEnd w:id="3"/>
    <w:p w14:paraId="718107C7" w14:textId="7015C879" w:rsidR="00CD119A" w:rsidRDefault="006362E6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  <w:r w:rsidRPr="006362E6">
        <w:rPr>
          <w:rFonts w:ascii="Courier New" w:hAnsi="Courier New" w:cs="Courier New"/>
          <w:color w:val="028009"/>
          <w:kern w:val="0"/>
          <w:position w:val="-22"/>
          <w:sz w:val="28"/>
          <w:szCs w:val="28"/>
        </w:rPr>
        <w:object w:dxaOrig="1120" w:dyaOrig="460" w14:anchorId="552BCE85">
          <v:shape id="_x0000_i1039" type="#_x0000_t75" style="width:56.5pt;height:23pt" o:ole="">
            <v:imagedata r:id="rId36" o:title=""/>
          </v:shape>
          <o:OLEObject Type="Embed" ProgID="Equation.DSMT4" ShapeID="_x0000_i1039" DrawAspect="Content" ObjectID="_1687334639" r:id="rId37"/>
        </w:object>
      </w:r>
    </w:p>
    <w:p w14:paraId="6A34B245" w14:textId="79120C2E" w:rsidR="00CD119A" w:rsidRDefault="00CD119A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446A3AD8" w14:textId="3A604D4E" w:rsidR="006362E6" w:rsidRDefault="006362E6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1B828533" w14:textId="77777777" w:rsidR="006362E6" w:rsidRDefault="006362E6" w:rsidP="00CD119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28009"/>
          <w:kern w:val="0"/>
          <w:sz w:val="28"/>
          <w:szCs w:val="28"/>
        </w:rPr>
      </w:pPr>
    </w:p>
    <w:p w14:paraId="4F9ADF8B" w14:textId="77777777" w:rsidR="002D4908" w:rsidRPr="002D4908" w:rsidRDefault="00B205E6" w:rsidP="002D490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br w:type="page"/>
      </w:r>
      <w:proofErr w:type="spellStart"/>
      <w:r w:rsidR="002D4908" w:rsidRPr="002D4908">
        <w:rPr>
          <w:rFonts w:ascii="Courier New" w:hAnsi="Courier New" w:cs="Courier New"/>
          <w:kern w:val="0"/>
          <w:szCs w:val="21"/>
        </w:rPr>
        <w:lastRenderedPageBreak/>
        <w:t>syms</w:t>
      </w:r>
      <w:proofErr w:type="spellEnd"/>
      <w:r w:rsidR="002D4908" w:rsidRPr="002D4908">
        <w:rPr>
          <w:rFonts w:ascii="Courier New" w:hAnsi="Courier New" w:cs="Courier New"/>
          <w:kern w:val="0"/>
          <w:szCs w:val="21"/>
        </w:rPr>
        <w:t xml:space="preserve"> lambda_x1 lambda_x2 alpha</w:t>
      </w:r>
    </w:p>
    <w:p w14:paraId="037EC233" w14:textId="77777777" w:rsidR="002D4908" w:rsidRPr="002D4908" w:rsidRDefault="002D4908" w:rsidP="002D490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proofErr w:type="spellStart"/>
      <w:r w:rsidRPr="002D4908">
        <w:rPr>
          <w:rFonts w:ascii="Courier New" w:hAnsi="Courier New" w:cs="Courier New"/>
          <w:kern w:val="0"/>
          <w:szCs w:val="21"/>
        </w:rPr>
        <w:t>eqn</w:t>
      </w:r>
      <w:proofErr w:type="spellEnd"/>
      <w:r w:rsidRPr="002D4908">
        <w:rPr>
          <w:rFonts w:ascii="Courier New" w:hAnsi="Courier New" w:cs="Courier New"/>
          <w:kern w:val="0"/>
          <w:szCs w:val="21"/>
        </w:rPr>
        <w:t xml:space="preserve"> = -lambda_x1*sin(alpha)+lambda_x2*cos(alpha) == 0;</w:t>
      </w:r>
    </w:p>
    <w:p w14:paraId="7EE72C88" w14:textId="24361793" w:rsidR="00B205E6" w:rsidRDefault="002D4908" w:rsidP="002D490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 w:rsidRPr="002D4908">
        <w:rPr>
          <w:rFonts w:ascii="Courier New" w:hAnsi="Courier New" w:cs="Courier New"/>
          <w:kern w:val="0"/>
          <w:szCs w:val="21"/>
        </w:rPr>
        <w:t>s = solve(</w:t>
      </w:r>
      <w:proofErr w:type="spellStart"/>
      <w:proofErr w:type="gramStart"/>
      <w:r w:rsidRPr="002D4908">
        <w:rPr>
          <w:rFonts w:ascii="Courier New" w:hAnsi="Courier New" w:cs="Courier New"/>
          <w:kern w:val="0"/>
          <w:szCs w:val="21"/>
        </w:rPr>
        <w:t>eqn,alpha</w:t>
      </w:r>
      <w:proofErr w:type="spellEnd"/>
      <w:proofErr w:type="gramEnd"/>
      <w:r w:rsidRPr="002D4908">
        <w:rPr>
          <w:rFonts w:ascii="Courier New" w:hAnsi="Courier New" w:cs="Courier New"/>
          <w:kern w:val="0"/>
          <w:szCs w:val="21"/>
        </w:rPr>
        <w:t>);</w:t>
      </w:r>
    </w:p>
    <w:p w14:paraId="4A331C66" w14:textId="5EC523AF" w:rsidR="002D4908" w:rsidRDefault="002D4908" w:rsidP="002D490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</w:p>
    <w:p w14:paraId="4BF6E1DE" w14:textId="5943CDB3" w:rsidR="002D4908" w:rsidRDefault="002D4908" w:rsidP="002D490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</w:p>
    <w:p w14:paraId="193733E1" w14:textId="77777777" w:rsidR="002D4908" w:rsidRDefault="002D4908" w:rsidP="002D490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</w:p>
    <w:p w14:paraId="35851358" w14:textId="77777777" w:rsidR="002D4908" w:rsidRPr="009B6C66" w:rsidRDefault="002D4908" w:rsidP="002D4908">
      <w:pPr>
        <w:rPr>
          <w:szCs w:val="21"/>
        </w:rPr>
      </w:pPr>
      <w:r w:rsidRPr="009B6C66">
        <w:rPr>
          <w:rFonts w:hint="eastAsia"/>
          <w:szCs w:val="21"/>
        </w:rPr>
        <w:t>t</w:t>
      </w:r>
      <w:r w:rsidRPr="009B6C66">
        <w:rPr>
          <w:szCs w:val="21"/>
        </w:rPr>
        <w:t>wo solution</w:t>
      </w:r>
      <w:r w:rsidRPr="009B6C66">
        <w:rPr>
          <w:rFonts w:hint="eastAsia"/>
          <w:szCs w:val="21"/>
        </w:rPr>
        <w:t>,</w:t>
      </w:r>
      <w:r w:rsidRPr="009B6C66">
        <w:rPr>
          <w:szCs w:val="21"/>
        </w:rPr>
        <w:t xml:space="preserve"> W</w:t>
      </w:r>
      <w:r w:rsidRPr="009B6C66">
        <w:rPr>
          <w:rFonts w:hint="eastAsia"/>
          <w:szCs w:val="21"/>
        </w:rPr>
        <w:t>hi</w:t>
      </w:r>
      <w:r w:rsidRPr="009B6C66">
        <w:rPr>
          <w:szCs w:val="21"/>
        </w:rPr>
        <w:t xml:space="preserve">ch is </w:t>
      </w:r>
      <w:proofErr w:type="gramStart"/>
      <w:r w:rsidRPr="009B6C66">
        <w:rPr>
          <w:szCs w:val="21"/>
        </w:rPr>
        <w:t>correct ???</w:t>
      </w:r>
      <w:proofErr w:type="gramEnd"/>
    </w:p>
    <w:p w14:paraId="4D43DA1B" w14:textId="77777777" w:rsidR="002D4908" w:rsidRPr="009B6C66" w:rsidRDefault="002D4908" w:rsidP="002D4908">
      <w:pPr>
        <w:rPr>
          <w:szCs w:val="21"/>
        </w:rPr>
      </w:pPr>
    </w:p>
    <w:p w14:paraId="3F130E0F" w14:textId="77777777" w:rsidR="002D4908" w:rsidRPr="002D4908" w:rsidRDefault="002D4908" w:rsidP="002D4908">
      <w:pPr>
        <w:rPr>
          <w:szCs w:val="21"/>
          <w:lang w:val="da-DK"/>
        </w:rPr>
      </w:pPr>
      <w:r w:rsidRPr="002D4908">
        <w:rPr>
          <w:szCs w:val="21"/>
          <w:lang w:val="da-DK"/>
        </w:rPr>
        <w:t>val =</w:t>
      </w:r>
    </w:p>
    <w:p w14:paraId="590F1D87" w14:textId="77777777" w:rsidR="002D4908" w:rsidRPr="002D4908" w:rsidRDefault="002D4908" w:rsidP="002D4908">
      <w:pPr>
        <w:rPr>
          <w:szCs w:val="21"/>
          <w:lang w:val="da-DK"/>
        </w:rPr>
      </w:pPr>
      <w:r w:rsidRPr="002D4908">
        <w:rPr>
          <w:szCs w:val="21"/>
          <w:lang w:val="da-DK"/>
        </w:rPr>
        <w:t>-</w:t>
      </w:r>
      <w:proofErr w:type="gramStart"/>
      <w:r w:rsidRPr="002D4908">
        <w:rPr>
          <w:szCs w:val="21"/>
          <w:lang w:val="da-DK"/>
        </w:rPr>
        <w:t>log(</w:t>
      </w:r>
      <w:proofErr w:type="gramEnd"/>
      <w:r w:rsidRPr="002D4908">
        <w:rPr>
          <w:szCs w:val="21"/>
          <w:lang w:val="da-DK"/>
        </w:rPr>
        <w:t>(lambda_x1^2 + lambda_x2^2)^(1/2)/(lambda_x1 - lambda_x2*1i))*1i</w:t>
      </w:r>
      <w:r w:rsidRPr="002D4908">
        <w:rPr>
          <w:szCs w:val="21"/>
          <w:lang w:val="da-DK"/>
        </w:rPr>
        <w:cr/>
      </w:r>
    </w:p>
    <w:p w14:paraId="33ECBA35" w14:textId="77777777" w:rsidR="002D4908" w:rsidRPr="009B6C66" w:rsidRDefault="002D4908" w:rsidP="002D4908">
      <w:pPr>
        <w:rPr>
          <w:szCs w:val="21"/>
          <w:lang w:val="da-DK"/>
        </w:rPr>
      </w:pPr>
      <w:r w:rsidRPr="009B6C66">
        <w:rPr>
          <w:szCs w:val="21"/>
          <w:lang w:val="da-DK"/>
        </w:rPr>
        <w:t>val =</w:t>
      </w:r>
    </w:p>
    <w:p w14:paraId="1BB047E4" w14:textId="77777777" w:rsidR="002D4908" w:rsidRPr="009B6C66" w:rsidRDefault="002D4908" w:rsidP="002D4908">
      <w:pPr>
        <w:rPr>
          <w:szCs w:val="21"/>
          <w:lang w:val="da-DK"/>
        </w:rPr>
      </w:pPr>
      <w:r w:rsidRPr="009B6C66">
        <w:rPr>
          <w:szCs w:val="21"/>
          <w:lang w:val="da-DK"/>
        </w:rPr>
        <w:t>-</w:t>
      </w:r>
      <w:proofErr w:type="gramStart"/>
      <w:r w:rsidRPr="009B6C66">
        <w:rPr>
          <w:szCs w:val="21"/>
          <w:lang w:val="da-DK"/>
        </w:rPr>
        <w:t>log(</w:t>
      </w:r>
      <w:proofErr w:type="gramEnd"/>
      <w:r w:rsidRPr="009B6C66">
        <w:rPr>
          <w:szCs w:val="21"/>
          <w:lang w:val="da-DK"/>
        </w:rPr>
        <w:t>-(lambda_x1^2 + lambda_x2^2)^(1/2)/(lambda_x1 - lambda_x2*1i))*1i</w:t>
      </w:r>
      <w:r w:rsidRPr="009B6C66">
        <w:rPr>
          <w:szCs w:val="21"/>
          <w:lang w:val="da-DK"/>
        </w:rPr>
        <w:cr/>
      </w:r>
    </w:p>
    <w:p w14:paraId="00E4D407" w14:textId="15389E76" w:rsidR="002D4908" w:rsidRDefault="002D4908" w:rsidP="002D490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  <w:lang w:val="da-DK"/>
        </w:rPr>
      </w:pPr>
    </w:p>
    <w:p w14:paraId="3823DCE0" w14:textId="52DD4634" w:rsidR="00D66E9B" w:rsidRDefault="00D66E9B" w:rsidP="002D490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  <w:lang w:val="da-DK"/>
        </w:rPr>
      </w:pPr>
    </w:p>
    <w:p w14:paraId="0DDB2803" w14:textId="1A79D98F" w:rsidR="00D66E9B" w:rsidRDefault="00D66E9B" w:rsidP="002D490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  <w:lang w:val="da-DK"/>
        </w:rPr>
      </w:pPr>
      <w:r>
        <w:rPr>
          <w:rFonts w:ascii="Courier New" w:hAnsi="Courier New" w:cs="Courier New" w:hint="eastAsia"/>
          <w:kern w:val="0"/>
          <w:szCs w:val="21"/>
          <w:lang w:val="da-DK"/>
        </w:rPr>
        <w:t>换一个方式</w:t>
      </w:r>
    </w:p>
    <w:p w14:paraId="4F9BF85F" w14:textId="47443848" w:rsidR="00D66E9B" w:rsidRDefault="00D66E9B" w:rsidP="002D490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  <w:lang w:val="da-DK"/>
        </w:rPr>
      </w:pPr>
      <w:proofErr w:type="spellStart"/>
      <w:r>
        <w:rPr>
          <w:rFonts w:ascii="Courier New" w:hAnsi="Courier New" w:cs="Courier New"/>
          <w:kern w:val="0"/>
          <w:szCs w:val="21"/>
          <w:lang w:val="da-DK"/>
        </w:rPr>
        <w:t>F</w:t>
      </w:r>
      <w:r>
        <w:rPr>
          <w:rFonts w:ascii="Courier New" w:hAnsi="Courier New" w:cs="Courier New" w:hint="eastAsia"/>
          <w:kern w:val="0"/>
          <w:szCs w:val="21"/>
          <w:lang w:val="da-DK"/>
        </w:rPr>
        <w:t>solve</w:t>
      </w:r>
      <w:proofErr w:type="spellEnd"/>
    </w:p>
    <w:p w14:paraId="1F2FEF7C" w14:textId="0D032CE9" w:rsidR="00D66E9B" w:rsidRDefault="00D66E9B" w:rsidP="002D490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  <w:lang w:val="da-DK"/>
        </w:rPr>
      </w:pPr>
    </w:p>
    <w:p w14:paraId="370B98D7" w14:textId="77777777" w:rsidR="00D66E9B" w:rsidRPr="00D66E9B" w:rsidRDefault="00D66E9B" w:rsidP="00D66E9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  <w:lang w:val="da-DK"/>
        </w:rPr>
      </w:pPr>
      <w:r w:rsidRPr="00D66E9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x_1 = x</w:t>
      </w:r>
      <w:proofErr w:type="gramStart"/>
      <w:r w:rsidRPr="00D66E9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(:,</w:t>
      </w:r>
      <w:proofErr w:type="gramEnd"/>
      <w:r w:rsidRPr="00D66E9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1);x_2 = x(:,2);lambda_x1 = x(:,3);lambda_x2 = x(:,4);</w:t>
      </w:r>
    </w:p>
    <w:p w14:paraId="52F32E98" w14:textId="77777777" w:rsidR="00D66E9B" w:rsidRPr="00D66E9B" w:rsidRDefault="00D66E9B" w:rsidP="00D66E9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  <w:lang w:val="da-DK"/>
        </w:rPr>
      </w:pPr>
      <w:r w:rsidRPr="00D66E9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beta = u</w:t>
      </w:r>
      <w:proofErr w:type="gramStart"/>
      <w:r w:rsidRPr="00D66E9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(:,</w:t>
      </w:r>
      <w:proofErr w:type="gramEnd"/>
      <w:r w:rsidRPr="00D66E9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1);</w:t>
      </w:r>
    </w:p>
    <w:p w14:paraId="564F69CA" w14:textId="77777777" w:rsidR="00D66E9B" w:rsidRPr="00D66E9B" w:rsidRDefault="00D66E9B" w:rsidP="00D66E9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  <w:lang w:val="da-DK"/>
        </w:rPr>
      </w:pPr>
      <w:r w:rsidRPr="00D66E9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 xml:space="preserve"> </w:t>
      </w:r>
    </w:p>
    <w:p w14:paraId="3F9A4BCA" w14:textId="77777777" w:rsidR="00D66E9B" w:rsidRPr="00722D0B" w:rsidRDefault="00D66E9B" w:rsidP="00D66E9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722D0B">
        <w:rPr>
          <w:rFonts w:ascii="Courier New" w:hAnsi="Courier New" w:cs="Courier New"/>
          <w:color w:val="000000"/>
          <w:kern w:val="0"/>
          <w:sz w:val="28"/>
          <w:szCs w:val="28"/>
        </w:rPr>
        <w:t>result = zeros(size(lambda_x1));</w:t>
      </w:r>
    </w:p>
    <w:p w14:paraId="1D5A6352" w14:textId="77777777" w:rsidR="00D66E9B" w:rsidRDefault="00D66E9B" w:rsidP="00D66E9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E00FF"/>
          <w:kern w:val="0"/>
          <w:sz w:val="28"/>
          <w:szCs w:val="28"/>
        </w:rPr>
        <w:t>for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= 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1:length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(lambda_x1)</w:t>
      </w:r>
    </w:p>
    <w:p w14:paraId="2FA0F996" w14:textId="77777777" w:rsidR="00D66E9B" w:rsidRDefault="00D66E9B" w:rsidP="00D66E9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options = </w:t>
      </w: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optimoptions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>(</w:t>
      </w:r>
      <w:r>
        <w:rPr>
          <w:rFonts w:ascii="Courier New" w:hAnsi="Courier New" w:cs="Courier New"/>
          <w:color w:val="AA04F9"/>
          <w:kern w:val="0"/>
          <w:sz w:val="28"/>
          <w:szCs w:val="28"/>
        </w:rPr>
        <w:t>'</w:t>
      </w:r>
      <w:proofErr w:type="spellStart"/>
      <w:r>
        <w:rPr>
          <w:rFonts w:ascii="Courier New" w:hAnsi="Courier New" w:cs="Courier New"/>
          <w:color w:val="AA04F9"/>
          <w:kern w:val="0"/>
          <w:sz w:val="28"/>
          <w:szCs w:val="28"/>
        </w:rPr>
        <w:t>fsolve</w:t>
      </w:r>
      <w:proofErr w:type="spellEnd"/>
      <w:r>
        <w:rPr>
          <w:rFonts w:ascii="Courier New" w:hAnsi="Courier New" w:cs="Courier New"/>
          <w:color w:val="AA04F9"/>
          <w:kern w:val="0"/>
          <w:sz w:val="28"/>
          <w:szCs w:val="28"/>
        </w:rPr>
        <w:t>'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,</w:t>
      </w:r>
      <w:r>
        <w:rPr>
          <w:rFonts w:ascii="Courier New" w:hAnsi="Courier New" w:cs="Courier New"/>
          <w:color w:val="AA04F9"/>
          <w:kern w:val="0"/>
          <w:sz w:val="28"/>
          <w:szCs w:val="28"/>
        </w:rPr>
        <w:t>'</w:t>
      </w:r>
      <w:proofErr w:type="spellStart"/>
      <w:r>
        <w:rPr>
          <w:rFonts w:ascii="Courier New" w:hAnsi="Courier New" w:cs="Courier New"/>
          <w:color w:val="AA04F9"/>
          <w:kern w:val="0"/>
          <w:sz w:val="28"/>
          <w:szCs w:val="28"/>
        </w:rPr>
        <w:t>Display'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,</w:t>
      </w:r>
      <w:r>
        <w:rPr>
          <w:rFonts w:ascii="Courier New" w:hAnsi="Courier New" w:cs="Courier New"/>
          <w:color w:val="AA04F9"/>
          <w:kern w:val="0"/>
          <w:sz w:val="28"/>
          <w:szCs w:val="28"/>
        </w:rPr>
        <w:t>'none</w:t>
      </w:r>
      <w:proofErr w:type="spellEnd"/>
      <w:r>
        <w:rPr>
          <w:rFonts w:ascii="Courier New" w:hAnsi="Courier New" w:cs="Courier New"/>
          <w:color w:val="AA04F9"/>
          <w:kern w:val="0"/>
          <w:sz w:val="28"/>
          <w:szCs w:val="28"/>
        </w:rPr>
        <w:t>'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);</w:t>
      </w:r>
    </w:p>
    <w:p w14:paraId="4D93BD31" w14:textId="77777777" w:rsidR="00D66E9B" w:rsidRPr="00D66E9B" w:rsidRDefault="00D66E9B" w:rsidP="00D66E9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  <w:lang w:val="da-DK"/>
        </w:rPr>
      </w:pPr>
      <w:r w:rsidRPr="00D66E9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F = @(alpha) -lambda_x1(i)*sin(</w:t>
      </w:r>
      <w:proofErr w:type="spellStart"/>
      <w:r w:rsidRPr="00D66E9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alpha</w:t>
      </w:r>
      <w:proofErr w:type="spellEnd"/>
      <w:r w:rsidRPr="00D66E9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)+lambda_x2(i)*cos(</w:t>
      </w:r>
      <w:proofErr w:type="spellStart"/>
      <w:r w:rsidRPr="00D66E9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alpha</w:t>
      </w:r>
      <w:proofErr w:type="spellEnd"/>
      <w:r w:rsidRPr="00D66E9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);</w:t>
      </w:r>
    </w:p>
    <w:p w14:paraId="37CDE881" w14:textId="77777777" w:rsidR="00D66E9B" w:rsidRDefault="00D66E9B" w:rsidP="00D66E9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x0 = -2;</w:t>
      </w:r>
    </w:p>
    <w:p w14:paraId="715D5F52" w14:textId="77777777" w:rsidR="00D66E9B" w:rsidRDefault="00D66E9B" w:rsidP="00D66E9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[alpha] = </w:t>
      </w: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fsolve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>(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F,x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0,options);</w:t>
      </w:r>
    </w:p>
    <w:p w14:paraId="261ED16A" w14:textId="77777777" w:rsidR="00D66E9B" w:rsidRDefault="00D66E9B" w:rsidP="00D66E9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result(</w:t>
      </w: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>) = alpha;</w:t>
      </w:r>
    </w:p>
    <w:p w14:paraId="07549678" w14:textId="77777777" w:rsidR="00D66E9B" w:rsidRDefault="00D66E9B" w:rsidP="00D66E9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531D2D98" w14:textId="77777777" w:rsidR="00D66E9B" w:rsidRDefault="00D66E9B" w:rsidP="00D66E9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E00FF"/>
          <w:kern w:val="0"/>
          <w:sz w:val="28"/>
          <w:szCs w:val="28"/>
        </w:rPr>
        <w:t>end</w:t>
      </w:r>
    </w:p>
    <w:p w14:paraId="216AFC4F" w14:textId="77777777" w:rsidR="00D66E9B" w:rsidRDefault="00D66E9B" w:rsidP="00D66E9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% </w:t>
      </w:r>
      <w:proofErr w:type="spellStart"/>
      <w:r>
        <w:rPr>
          <w:rFonts w:ascii="Courier New" w:hAnsi="Courier New" w:cs="Courier New"/>
          <w:color w:val="028009"/>
          <w:kern w:val="0"/>
          <w:sz w:val="28"/>
          <w:szCs w:val="28"/>
        </w:rPr>
        <w:t>disp</w:t>
      </w:r>
      <w:proofErr w:type="spellEnd"/>
      <w:r>
        <w:rPr>
          <w:rFonts w:ascii="Courier New" w:hAnsi="Courier New" w:cs="Courier New"/>
          <w:color w:val="028009"/>
          <w:kern w:val="0"/>
          <w:sz w:val="28"/>
          <w:szCs w:val="28"/>
        </w:rPr>
        <w:t>(result)</w:t>
      </w:r>
    </w:p>
    <w:p w14:paraId="205E1F3E" w14:textId="77777777" w:rsidR="00D66E9B" w:rsidRDefault="00D66E9B" w:rsidP="00D66E9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cosalpha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= cos(result);</w:t>
      </w:r>
    </w:p>
    <w:p w14:paraId="55E15E5F" w14:textId="77777777" w:rsidR="00D66E9B" w:rsidRDefault="00D66E9B" w:rsidP="00D66E9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sinalpha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= sin(result);</w:t>
      </w:r>
    </w:p>
    <w:p w14:paraId="41EE3BFA" w14:textId="77777777" w:rsidR="00D66E9B" w:rsidRDefault="00D66E9B" w:rsidP="00D66E9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6B7FBB03" w14:textId="77777777" w:rsidR="00D66E9B" w:rsidRDefault="00D66E9B" w:rsidP="00D66E9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dx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(:,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1) = sqrt(x_2) .* </w:t>
      </w: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cosalpha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+ (beta + 1)./2;</w:t>
      </w:r>
    </w:p>
    <w:p w14:paraId="1E365016" w14:textId="77777777" w:rsidR="00D66E9B" w:rsidRPr="00D66E9B" w:rsidRDefault="00D66E9B" w:rsidP="00D66E9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  <w:lang w:val="da-DK"/>
        </w:rPr>
      </w:pPr>
      <w:r w:rsidRPr="00D66E9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dx</w:t>
      </w:r>
      <w:proofErr w:type="gramStart"/>
      <w:r w:rsidRPr="00D66E9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(:,</w:t>
      </w:r>
      <w:proofErr w:type="gramEnd"/>
      <w:r w:rsidRPr="00D66E9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 xml:space="preserve">2) = </w:t>
      </w:r>
      <w:proofErr w:type="spellStart"/>
      <w:r w:rsidRPr="00D66E9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sqrt</w:t>
      </w:r>
      <w:proofErr w:type="spellEnd"/>
      <w:r w:rsidRPr="00D66E9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 xml:space="preserve">(x_2) .* </w:t>
      </w:r>
      <w:proofErr w:type="spellStart"/>
      <w:r w:rsidRPr="00D66E9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sinalpha</w:t>
      </w:r>
      <w:proofErr w:type="spellEnd"/>
      <w:r w:rsidRPr="00D66E9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 xml:space="preserve"> + (beta - 1)./2;</w:t>
      </w:r>
    </w:p>
    <w:p w14:paraId="24AB2859" w14:textId="77777777" w:rsidR="00D66E9B" w:rsidRDefault="00D66E9B" w:rsidP="00D66E9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dx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(:,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3) = 0;</w:t>
      </w:r>
    </w:p>
    <w:p w14:paraId="55379554" w14:textId="77777777" w:rsidR="00D66E9B" w:rsidRDefault="00D66E9B" w:rsidP="00D66E9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dx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(:,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4) = -(lambda_x1.*cosalpha+lambda_x2.*</w:t>
      </w: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sinalpha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>)./(2.*sqrt(x_2));</w:t>
      </w:r>
    </w:p>
    <w:p w14:paraId="4DDE9759" w14:textId="77777777" w:rsidR="00D66E9B" w:rsidRPr="00D66E9B" w:rsidRDefault="00D66E9B" w:rsidP="002D490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</w:p>
    <w:p w14:paraId="6A4CC9A5" w14:textId="35CEED9B" w:rsidR="00D66E9B" w:rsidRDefault="00D66E9B" w:rsidP="002D490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</w:p>
    <w:p w14:paraId="5E7E2D85" w14:textId="29A53BD5" w:rsidR="00BA3ABD" w:rsidRDefault="00BA3ABD" w:rsidP="002D490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</w:p>
    <w:p w14:paraId="36423ED0" w14:textId="77777777" w:rsidR="00BA3ABD" w:rsidRDefault="00BA3ABD" w:rsidP="00BA3AB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</w:t>
      </w:r>
    </w:p>
    <w:p w14:paraId="267075D3" w14:textId="77777777" w:rsidR="00BA3ABD" w:rsidRDefault="00BA3ABD" w:rsidP="00BA3AB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.x0=[</w:t>
      </w:r>
      <w:r w:rsidRPr="006C5F3A">
        <w:rPr>
          <w:rFonts w:ascii="Courier New" w:hAnsi="Courier New" w:cs="Courier New"/>
          <w:color w:val="000000"/>
          <w:kern w:val="0"/>
          <w:sz w:val="28"/>
          <w:szCs w:val="28"/>
          <w:highlight w:val="yellow"/>
        </w:rPr>
        <w:t>0.5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1.5 1 </w:t>
      </w:r>
      <w:r w:rsidRPr="006C5F3A">
        <w:rPr>
          <w:rFonts w:ascii="Courier New" w:hAnsi="Courier New" w:cs="Courier New"/>
          <w:color w:val="000000"/>
          <w:kern w:val="0"/>
          <w:sz w:val="28"/>
          <w:szCs w:val="28"/>
          <w:highlight w:val="yellow"/>
        </w:rPr>
        <w:t>-1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];</w:t>
      </w:r>
    </w:p>
    <w:p w14:paraId="4364E556" w14:textId="77777777" w:rsidR="00BA3ABD" w:rsidRDefault="00BA3ABD" w:rsidP="00BA3AB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10BEEB3D" w14:textId="77777777" w:rsidR="00BA3ABD" w:rsidRDefault="00BA3ABD" w:rsidP="00BA3AB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% Initial conditions for system. Bounds if x0 is free </w:t>
      </w:r>
      <w:proofErr w:type="spellStart"/>
      <w:r>
        <w:rPr>
          <w:rFonts w:ascii="Courier New" w:hAnsi="Courier New" w:cs="Courier New"/>
          <w:color w:val="028009"/>
          <w:kern w:val="0"/>
          <w:sz w:val="28"/>
          <w:szCs w:val="28"/>
        </w:rPr>
        <w:t>s.t.</w:t>
      </w:r>
      <w:proofErr w:type="spellEnd"/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x0l=&lt; x0 &lt;=x0u</w:t>
      </w:r>
    </w:p>
    <w:p w14:paraId="07533238" w14:textId="77777777" w:rsidR="00BA3ABD" w:rsidRDefault="00BA3ABD" w:rsidP="00BA3AB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l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 w:rsidRPr="006C5F3A">
        <w:rPr>
          <w:rFonts w:ascii="Courier New" w:hAnsi="Courier New" w:cs="Courier New"/>
          <w:color w:val="000000"/>
          <w:kern w:val="0"/>
          <w:sz w:val="28"/>
          <w:szCs w:val="28"/>
          <w:highlight w:val="yellow"/>
        </w:rPr>
        <w:t>0.5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1.5 -10 -10]; </w:t>
      </w:r>
    </w:p>
    <w:p w14:paraId="1DBA4485" w14:textId="77777777" w:rsidR="00BA3ABD" w:rsidRDefault="00BA3ABD" w:rsidP="00BA3AB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u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 w:rsidRPr="006C5F3A">
        <w:rPr>
          <w:rFonts w:ascii="Courier New" w:hAnsi="Courier New" w:cs="Courier New"/>
          <w:color w:val="000000"/>
          <w:kern w:val="0"/>
          <w:sz w:val="28"/>
          <w:szCs w:val="28"/>
          <w:highlight w:val="yellow"/>
        </w:rPr>
        <w:t>0.5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1.5  10 10]; </w:t>
      </w:r>
    </w:p>
    <w:p w14:paraId="42F51F2A" w14:textId="7D0DDBFF" w:rsidR="00BA3ABD" w:rsidRDefault="00BA3ABD" w:rsidP="002D490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</w:p>
    <w:p w14:paraId="17BDD26E" w14:textId="683E8520" w:rsidR="00BA3ABD" w:rsidRDefault="00BA3ABD" w:rsidP="002D490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</w:p>
    <w:p w14:paraId="4185FB2F" w14:textId="4C021CC1" w:rsidR="00BA3ABD" w:rsidRDefault="00BA3ABD" w:rsidP="002D490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</w:p>
    <w:p w14:paraId="0815FA6C" w14:textId="3437A84B" w:rsidR="00BA3ABD" w:rsidRDefault="00F779A5" w:rsidP="00BA3ABD">
      <w:pPr>
        <w:rPr>
          <w:rFonts w:ascii="Courier New" w:hAnsi="Courier New" w:cs="Courier New"/>
          <w:szCs w:val="21"/>
        </w:rPr>
      </w:pPr>
      <w:r w:rsidRPr="00F779A5">
        <w:rPr>
          <w:rFonts w:ascii="Courier New" w:hAnsi="Courier New" w:cs="Courier New"/>
          <w:noProof/>
          <w:szCs w:val="21"/>
        </w:rPr>
        <w:drawing>
          <wp:inline distT="0" distB="0" distL="0" distR="0" wp14:anchorId="56401532" wp14:editId="6A035CD2">
            <wp:extent cx="5486400" cy="297878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978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B91977" w14:textId="742A3B0C" w:rsidR="00BA3ABD" w:rsidRDefault="00BA3ABD" w:rsidP="00BA3ABD">
      <w:pPr>
        <w:rPr>
          <w:rFonts w:ascii="Courier New" w:hAnsi="Courier New" w:cs="Courier New"/>
          <w:szCs w:val="21"/>
        </w:rPr>
      </w:pPr>
    </w:p>
    <w:p w14:paraId="1328272F" w14:textId="6B7139D6" w:rsidR="00BA3ABD" w:rsidRDefault="00BA3ABD" w:rsidP="00BA3ABD">
      <w:pPr>
        <w:rPr>
          <w:noProof/>
        </w:rPr>
      </w:pPr>
      <w:r w:rsidRPr="00BA3ABD">
        <w:rPr>
          <w:rFonts w:ascii="Courier New" w:hAnsi="Courier New" w:cs="Courier New"/>
          <w:noProof/>
          <w:szCs w:val="21"/>
        </w:rPr>
        <w:lastRenderedPageBreak/>
        <w:drawing>
          <wp:inline distT="0" distB="0" distL="0" distR="0" wp14:anchorId="36276E59" wp14:editId="21C10D99">
            <wp:extent cx="5029902" cy="3934374"/>
            <wp:effectExtent l="0" t="0" r="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029902" cy="3934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A3ABD">
        <w:rPr>
          <w:noProof/>
        </w:rPr>
        <w:t xml:space="preserve"> </w:t>
      </w:r>
      <w:r w:rsidRPr="00BA3ABD">
        <w:rPr>
          <w:rFonts w:ascii="Courier New" w:hAnsi="Courier New" w:cs="Courier New"/>
          <w:noProof/>
          <w:szCs w:val="21"/>
        </w:rPr>
        <w:drawing>
          <wp:inline distT="0" distB="0" distL="0" distR="0" wp14:anchorId="775E1C39" wp14:editId="706DACDE">
            <wp:extent cx="5182323" cy="4086795"/>
            <wp:effectExtent l="0" t="0" r="0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182323" cy="4086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C4B748" w14:textId="28BC2A41" w:rsidR="00BA3ABD" w:rsidRDefault="00BA3ABD" w:rsidP="00BA3ABD">
      <w:pPr>
        <w:rPr>
          <w:noProof/>
        </w:rPr>
      </w:pPr>
      <w:r w:rsidRPr="00BA3ABD">
        <w:rPr>
          <w:rFonts w:ascii="Courier New" w:hAnsi="Courier New" w:cs="Courier New"/>
          <w:noProof/>
          <w:szCs w:val="21"/>
        </w:rPr>
        <w:lastRenderedPageBreak/>
        <w:drawing>
          <wp:inline distT="0" distB="0" distL="0" distR="0" wp14:anchorId="57300179" wp14:editId="67B55306">
            <wp:extent cx="4896533" cy="3839111"/>
            <wp:effectExtent l="0" t="0" r="0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896533" cy="38391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A3ABD">
        <w:rPr>
          <w:noProof/>
        </w:rPr>
        <w:t xml:space="preserve"> </w:t>
      </w:r>
      <w:r w:rsidRPr="00BA3ABD">
        <w:rPr>
          <w:rFonts w:ascii="Courier New" w:hAnsi="Courier New" w:cs="Courier New"/>
          <w:noProof/>
          <w:szCs w:val="21"/>
        </w:rPr>
        <w:drawing>
          <wp:inline distT="0" distB="0" distL="0" distR="0" wp14:anchorId="0B0B4FAF" wp14:editId="4BFC9509">
            <wp:extent cx="4963218" cy="3982006"/>
            <wp:effectExtent l="0" t="0" r="889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963218" cy="3982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A3ABD">
        <w:rPr>
          <w:noProof/>
        </w:rPr>
        <w:t xml:space="preserve"> </w:t>
      </w:r>
      <w:r w:rsidRPr="00BA3ABD">
        <w:rPr>
          <w:noProof/>
        </w:rPr>
        <w:lastRenderedPageBreak/>
        <w:drawing>
          <wp:inline distT="0" distB="0" distL="0" distR="0" wp14:anchorId="18100A85" wp14:editId="3A704F7B">
            <wp:extent cx="5344271" cy="4105848"/>
            <wp:effectExtent l="0" t="0" r="8890" b="952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344271" cy="4105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A3ABD">
        <w:rPr>
          <w:noProof/>
        </w:rPr>
        <w:t xml:space="preserve"> </w:t>
      </w:r>
      <w:r w:rsidRPr="00BA3ABD">
        <w:rPr>
          <w:noProof/>
        </w:rPr>
        <w:drawing>
          <wp:inline distT="0" distB="0" distL="0" distR="0" wp14:anchorId="76899D96" wp14:editId="186F89D7">
            <wp:extent cx="4867954" cy="4058216"/>
            <wp:effectExtent l="0" t="0" r="889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867954" cy="4058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DA27E" w14:textId="77777777" w:rsidR="005162D9" w:rsidRDefault="005162D9" w:rsidP="005162D9">
      <w:pPr>
        <w:rPr>
          <w:noProof/>
        </w:rPr>
      </w:pPr>
      <w:r>
        <w:rPr>
          <w:noProof/>
        </w:rPr>
        <w:lastRenderedPageBreak/>
        <w:t>EXIT: Optimal Solution Found.</w:t>
      </w:r>
    </w:p>
    <w:p w14:paraId="500F9C0E" w14:textId="77777777" w:rsidR="005162D9" w:rsidRPr="005162D9" w:rsidRDefault="005162D9" w:rsidP="005162D9">
      <w:pPr>
        <w:rPr>
          <w:noProof/>
          <w:highlight w:val="yellow"/>
        </w:rPr>
      </w:pPr>
      <w:r w:rsidRPr="005162D9">
        <w:rPr>
          <w:noProof/>
          <w:highlight w:val="yellow"/>
        </w:rPr>
        <w:t>computation time:</w:t>
      </w:r>
    </w:p>
    <w:p w14:paraId="55ADBD6E" w14:textId="705080BD" w:rsidR="00DA72C8" w:rsidRDefault="005162D9" w:rsidP="005162D9">
      <w:pPr>
        <w:rPr>
          <w:noProof/>
        </w:rPr>
      </w:pPr>
      <w:r w:rsidRPr="005162D9">
        <w:rPr>
          <w:noProof/>
          <w:highlight w:val="yellow"/>
        </w:rPr>
        <w:t xml:space="preserve">  442.3191</w:t>
      </w:r>
    </w:p>
    <w:p w14:paraId="5B67C11B" w14:textId="36680FB0" w:rsidR="005162D9" w:rsidRDefault="005162D9" w:rsidP="005162D9">
      <w:pPr>
        <w:rPr>
          <w:noProof/>
        </w:rPr>
      </w:pPr>
    </w:p>
    <w:p w14:paraId="512E9579" w14:textId="77777777" w:rsidR="005162D9" w:rsidRDefault="005162D9" w:rsidP="005162D9">
      <w:pPr>
        <w:rPr>
          <w:noProof/>
        </w:rPr>
      </w:pPr>
    </w:p>
    <w:p w14:paraId="636ECACE" w14:textId="5E169C61" w:rsidR="00DA72C8" w:rsidRDefault="00DA72C8" w:rsidP="00BA3ABD">
      <w:pPr>
        <w:rPr>
          <w:noProof/>
        </w:rPr>
      </w:pPr>
      <w:r>
        <w:rPr>
          <w:rFonts w:hint="eastAsia"/>
          <w:noProof/>
        </w:rPr>
        <w:t>结果完全不正确</w:t>
      </w:r>
    </w:p>
    <w:p w14:paraId="247A1B11" w14:textId="7765EBDD" w:rsidR="00DA72C8" w:rsidRDefault="00DA72C8" w:rsidP="00BA3ABD">
      <w:pPr>
        <w:rPr>
          <w:noProof/>
        </w:rPr>
      </w:pPr>
    </w:p>
    <w:p w14:paraId="26BA5616" w14:textId="12A526B6" w:rsidR="00DA72C8" w:rsidRDefault="005162D9" w:rsidP="00BA3ABD">
      <w:pPr>
        <w:rPr>
          <w:rFonts w:ascii="Courier New" w:hAnsi="Courier New" w:cs="Courier New"/>
          <w:szCs w:val="21"/>
        </w:rPr>
      </w:pPr>
      <w:r>
        <w:rPr>
          <w:rFonts w:ascii="Courier New" w:hAnsi="Courier New" w:cs="Courier New" w:hint="eastAsia"/>
          <w:szCs w:val="21"/>
        </w:rPr>
        <w:t>计算时间过长。</w:t>
      </w:r>
    </w:p>
    <w:p w14:paraId="64CAD407" w14:textId="54350E6C" w:rsidR="00B048F7" w:rsidRDefault="00B048F7" w:rsidP="00BA3ABD">
      <w:pPr>
        <w:rPr>
          <w:rFonts w:ascii="Courier New" w:hAnsi="Courier New" w:cs="Courier New"/>
          <w:szCs w:val="21"/>
        </w:rPr>
      </w:pPr>
    </w:p>
    <w:p w14:paraId="26B8EB80" w14:textId="77777777" w:rsidR="00722D0B" w:rsidRDefault="00722D0B" w:rsidP="00722D0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result = zeros(size(lambda_x1));</w:t>
      </w:r>
    </w:p>
    <w:p w14:paraId="1F2F4EB1" w14:textId="77777777" w:rsidR="00722D0B" w:rsidRDefault="00722D0B" w:rsidP="00722D0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E00FF"/>
          <w:kern w:val="0"/>
          <w:sz w:val="28"/>
          <w:szCs w:val="28"/>
        </w:rPr>
        <w:t>for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= 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1:length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(lambda_x1)</w:t>
      </w:r>
    </w:p>
    <w:p w14:paraId="74EA90D3" w14:textId="77777777" w:rsidR="00722D0B" w:rsidRDefault="00722D0B" w:rsidP="00722D0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options = </w:t>
      </w: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optimoptions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>(</w:t>
      </w:r>
      <w:r>
        <w:rPr>
          <w:rFonts w:ascii="Courier New" w:hAnsi="Courier New" w:cs="Courier New"/>
          <w:color w:val="AA04F9"/>
          <w:kern w:val="0"/>
          <w:sz w:val="28"/>
          <w:szCs w:val="28"/>
        </w:rPr>
        <w:t>'</w:t>
      </w:r>
      <w:proofErr w:type="spellStart"/>
      <w:r>
        <w:rPr>
          <w:rFonts w:ascii="Courier New" w:hAnsi="Courier New" w:cs="Courier New"/>
          <w:color w:val="AA04F9"/>
          <w:kern w:val="0"/>
          <w:sz w:val="28"/>
          <w:szCs w:val="28"/>
        </w:rPr>
        <w:t>fsolve</w:t>
      </w:r>
      <w:proofErr w:type="spellEnd"/>
      <w:r>
        <w:rPr>
          <w:rFonts w:ascii="Courier New" w:hAnsi="Courier New" w:cs="Courier New"/>
          <w:color w:val="AA04F9"/>
          <w:kern w:val="0"/>
          <w:sz w:val="28"/>
          <w:szCs w:val="28"/>
        </w:rPr>
        <w:t>'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,</w:t>
      </w:r>
      <w:r>
        <w:rPr>
          <w:rFonts w:ascii="Courier New" w:hAnsi="Courier New" w:cs="Courier New"/>
          <w:color w:val="AA04F9"/>
          <w:kern w:val="0"/>
          <w:sz w:val="28"/>
          <w:szCs w:val="28"/>
        </w:rPr>
        <w:t>'</w:t>
      </w:r>
      <w:proofErr w:type="spellStart"/>
      <w:r>
        <w:rPr>
          <w:rFonts w:ascii="Courier New" w:hAnsi="Courier New" w:cs="Courier New"/>
          <w:color w:val="AA04F9"/>
          <w:kern w:val="0"/>
          <w:sz w:val="28"/>
          <w:szCs w:val="28"/>
        </w:rPr>
        <w:t>Display'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,</w:t>
      </w:r>
      <w:r>
        <w:rPr>
          <w:rFonts w:ascii="Courier New" w:hAnsi="Courier New" w:cs="Courier New"/>
          <w:color w:val="AA04F9"/>
          <w:kern w:val="0"/>
          <w:sz w:val="28"/>
          <w:szCs w:val="28"/>
        </w:rPr>
        <w:t>'none</w:t>
      </w:r>
      <w:proofErr w:type="spellEnd"/>
      <w:r>
        <w:rPr>
          <w:rFonts w:ascii="Courier New" w:hAnsi="Courier New" w:cs="Courier New"/>
          <w:color w:val="AA04F9"/>
          <w:kern w:val="0"/>
          <w:sz w:val="28"/>
          <w:szCs w:val="28"/>
        </w:rPr>
        <w:t>'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);</w:t>
      </w:r>
    </w:p>
    <w:p w14:paraId="65C2D527" w14:textId="77777777" w:rsidR="00722D0B" w:rsidRPr="00722D0B" w:rsidRDefault="00722D0B" w:rsidP="00722D0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  <w:lang w:val="da-DK"/>
        </w:rPr>
      </w:pPr>
      <w:r w:rsidRPr="00722D0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F = @(alpha) -lambda_x1(i)*sin(</w:t>
      </w:r>
      <w:proofErr w:type="spellStart"/>
      <w:r w:rsidRPr="00722D0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alpha</w:t>
      </w:r>
      <w:proofErr w:type="spellEnd"/>
      <w:r w:rsidRPr="00722D0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)+lambda_x2(i)*cos(</w:t>
      </w:r>
      <w:proofErr w:type="spellStart"/>
      <w:r w:rsidRPr="00722D0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alpha</w:t>
      </w:r>
      <w:proofErr w:type="spellEnd"/>
      <w:r w:rsidRPr="00722D0B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);</w:t>
      </w:r>
    </w:p>
    <w:p w14:paraId="7E782596" w14:textId="02515B84" w:rsidR="00722D0B" w:rsidRPr="00722D0B" w:rsidRDefault="00722D0B" w:rsidP="00722D0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FF0000"/>
          <w:kern w:val="0"/>
          <w:sz w:val="24"/>
          <w:szCs w:val="24"/>
        </w:rPr>
      </w:pPr>
      <w:r w:rsidRPr="00722D0B">
        <w:rPr>
          <w:rFonts w:ascii="Courier New" w:hAnsi="Courier New" w:cs="Courier New"/>
          <w:color w:val="FF0000"/>
          <w:kern w:val="0"/>
          <w:sz w:val="28"/>
          <w:szCs w:val="28"/>
          <w:highlight w:val="yellow"/>
        </w:rPr>
        <w:t>x0 = -2;</w:t>
      </w:r>
    </w:p>
    <w:p w14:paraId="6246E553" w14:textId="77777777" w:rsidR="00722D0B" w:rsidRDefault="00722D0B" w:rsidP="00722D0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[alpha] = </w:t>
      </w: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fsolve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>(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F,x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0,options);</w:t>
      </w:r>
    </w:p>
    <w:p w14:paraId="54D8887A" w14:textId="77777777" w:rsidR="00722D0B" w:rsidRDefault="00722D0B" w:rsidP="00722D0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result(</w:t>
      </w: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>) = alpha;</w:t>
      </w:r>
    </w:p>
    <w:p w14:paraId="11F89CAB" w14:textId="77777777" w:rsidR="00722D0B" w:rsidRDefault="00722D0B" w:rsidP="00722D0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099F18A0" w14:textId="77777777" w:rsidR="00722D0B" w:rsidRDefault="00722D0B" w:rsidP="00722D0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E00FF"/>
          <w:kern w:val="0"/>
          <w:sz w:val="28"/>
          <w:szCs w:val="28"/>
        </w:rPr>
        <w:t>end</w:t>
      </w:r>
    </w:p>
    <w:p w14:paraId="3780770F" w14:textId="77777777" w:rsidR="00722D0B" w:rsidRDefault="00722D0B" w:rsidP="00722D0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% </w:t>
      </w:r>
      <w:proofErr w:type="spellStart"/>
      <w:r>
        <w:rPr>
          <w:rFonts w:ascii="Courier New" w:hAnsi="Courier New" w:cs="Courier New"/>
          <w:color w:val="028009"/>
          <w:kern w:val="0"/>
          <w:sz w:val="28"/>
          <w:szCs w:val="28"/>
        </w:rPr>
        <w:t>disp</w:t>
      </w:r>
      <w:proofErr w:type="spellEnd"/>
      <w:r>
        <w:rPr>
          <w:rFonts w:ascii="Courier New" w:hAnsi="Courier New" w:cs="Courier New"/>
          <w:color w:val="028009"/>
          <w:kern w:val="0"/>
          <w:sz w:val="28"/>
          <w:szCs w:val="28"/>
        </w:rPr>
        <w:t>(result)</w:t>
      </w:r>
    </w:p>
    <w:p w14:paraId="5664587C" w14:textId="77777777" w:rsidR="00722D0B" w:rsidRDefault="00722D0B" w:rsidP="00722D0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cosalpha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= cos(result);</w:t>
      </w:r>
    </w:p>
    <w:p w14:paraId="62A36550" w14:textId="77777777" w:rsidR="00722D0B" w:rsidRDefault="00722D0B" w:rsidP="00722D0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sinalpha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= sin(result);</w:t>
      </w:r>
    </w:p>
    <w:p w14:paraId="12772512" w14:textId="681E2084" w:rsidR="00B048F7" w:rsidRDefault="00B048F7" w:rsidP="00BA3ABD">
      <w:pPr>
        <w:rPr>
          <w:rFonts w:ascii="Courier New" w:hAnsi="Courier New" w:cs="Courier New"/>
          <w:szCs w:val="21"/>
        </w:rPr>
      </w:pPr>
    </w:p>
    <w:p w14:paraId="66D26335" w14:textId="77777777" w:rsidR="00722D0B" w:rsidRDefault="00722D0B" w:rsidP="00BA3ABD">
      <w:pPr>
        <w:rPr>
          <w:rFonts w:ascii="Courier New" w:hAnsi="Courier New" w:cs="Courier New"/>
          <w:szCs w:val="21"/>
        </w:rPr>
      </w:pPr>
    </w:p>
    <w:p w14:paraId="70CEF845" w14:textId="3034E0BD" w:rsidR="00722D0B" w:rsidRDefault="00722D0B" w:rsidP="00BA3ABD">
      <w:pPr>
        <w:rPr>
          <w:rFonts w:ascii="Courier New" w:hAnsi="Courier New" w:cs="Courier New"/>
          <w:szCs w:val="21"/>
        </w:rPr>
      </w:pPr>
      <w:r>
        <w:rPr>
          <w:rFonts w:ascii="Courier New" w:hAnsi="Courier New" w:cs="Courier New" w:hint="eastAsia"/>
          <w:szCs w:val="21"/>
        </w:rPr>
        <w:t>子程序</w:t>
      </w:r>
    </w:p>
    <w:p w14:paraId="509BC13F" w14:textId="1784982E" w:rsidR="00722D0B" w:rsidRDefault="00722D0B" w:rsidP="00BA3ABD">
      <w:pPr>
        <w:rPr>
          <w:rFonts w:ascii="Courier New" w:hAnsi="Courier New" w:cs="Courier New"/>
          <w:szCs w:val="21"/>
        </w:rPr>
      </w:pPr>
      <w:proofErr w:type="spellStart"/>
      <w:r w:rsidRPr="00722D0B">
        <w:rPr>
          <w:rFonts w:ascii="Courier New" w:hAnsi="Courier New" w:cs="Courier New"/>
          <w:szCs w:val="21"/>
        </w:rPr>
        <w:t>Dolichobrachistochrone_Dynamics_Sim</w:t>
      </w:r>
      <w:proofErr w:type="spellEnd"/>
    </w:p>
    <w:p w14:paraId="54CECEBA" w14:textId="737675A9" w:rsidR="00722D0B" w:rsidRDefault="00722D0B" w:rsidP="00BA3ABD">
      <w:pPr>
        <w:rPr>
          <w:rFonts w:ascii="Courier New" w:hAnsi="Courier New" w:cs="Courier New"/>
          <w:szCs w:val="21"/>
        </w:rPr>
      </w:pPr>
      <w:r>
        <w:rPr>
          <w:rFonts w:ascii="Courier New" w:hAnsi="Courier New" w:cs="Courier New" w:hint="eastAsia"/>
          <w:szCs w:val="21"/>
        </w:rPr>
        <w:t>中的代码写错了</w:t>
      </w:r>
    </w:p>
    <w:p w14:paraId="0C7A894D" w14:textId="77777777" w:rsidR="00722D0B" w:rsidRPr="00722D0B" w:rsidRDefault="00722D0B" w:rsidP="00722D0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FF0000"/>
          <w:kern w:val="0"/>
          <w:sz w:val="24"/>
          <w:szCs w:val="24"/>
        </w:rPr>
      </w:pPr>
      <w:r w:rsidRPr="00722D0B">
        <w:rPr>
          <w:rFonts w:ascii="Courier New" w:hAnsi="Courier New" w:cs="Courier New"/>
          <w:color w:val="FF0000"/>
          <w:kern w:val="0"/>
          <w:sz w:val="28"/>
          <w:szCs w:val="28"/>
          <w:highlight w:val="yellow"/>
        </w:rPr>
        <w:t>x0 = -2;</w:t>
      </w:r>
    </w:p>
    <w:p w14:paraId="228CBEA5" w14:textId="4F123DCD" w:rsidR="00722D0B" w:rsidRDefault="00722D0B" w:rsidP="00BA3ABD">
      <w:pPr>
        <w:rPr>
          <w:rFonts w:ascii="Courier New" w:hAnsi="Courier New" w:cs="Courier New"/>
          <w:szCs w:val="21"/>
        </w:rPr>
      </w:pPr>
      <w:r>
        <w:rPr>
          <w:rFonts w:ascii="Courier New" w:hAnsi="Courier New" w:cs="Courier New" w:hint="eastAsia"/>
          <w:szCs w:val="21"/>
        </w:rPr>
        <w:t>现在更正为</w:t>
      </w:r>
    </w:p>
    <w:p w14:paraId="7FD16ACB" w14:textId="1FFAE7BB" w:rsidR="00722D0B" w:rsidRPr="00722D0B" w:rsidRDefault="00722D0B" w:rsidP="00722D0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FF0000"/>
          <w:kern w:val="0"/>
          <w:sz w:val="24"/>
          <w:szCs w:val="24"/>
        </w:rPr>
      </w:pPr>
      <w:r w:rsidRPr="00722D0B">
        <w:rPr>
          <w:rFonts w:ascii="Courier New" w:hAnsi="Courier New" w:cs="Courier New"/>
          <w:color w:val="FF0000"/>
          <w:kern w:val="0"/>
          <w:sz w:val="28"/>
          <w:szCs w:val="28"/>
          <w:highlight w:val="yellow"/>
        </w:rPr>
        <w:t>x0 = 2;</w:t>
      </w:r>
    </w:p>
    <w:p w14:paraId="09D9B3BF" w14:textId="7798BFAE" w:rsidR="00722D0B" w:rsidRDefault="00722D0B" w:rsidP="00BA3ABD">
      <w:pPr>
        <w:rPr>
          <w:rFonts w:ascii="Courier New" w:hAnsi="Courier New" w:cs="Courier New"/>
          <w:szCs w:val="21"/>
        </w:rPr>
      </w:pPr>
    </w:p>
    <w:p w14:paraId="39FE72BE" w14:textId="7184B8AA" w:rsidR="00722D0B" w:rsidRDefault="00722D0B" w:rsidP="00BA3ABD">
      <w:pPr>
        <w:rPr>
          <w:rFonts w:ascii="Courier New" w:hAnsi="Courier New" w:cs="Courier New"/>
          <w:szCs w:val="21"/>
        </w:rPr>
      </w:pPr>
    </w:p>
    <w:p w14:paraId="0BAD4334" w14:textId="039DAF85" w:rsidR="00722D0B" w:rsidRDefault="00722D0B" w:rsidP="00BA3ABD">
      <w:pPr>
        <w:rPr>
          <w:rFonts w:ascii="Courier New" w:hAnsi="Courier New" w:cs="Courier New"/>
          <w:szCs w:val="21"/>
        </w:rPr>
      </w:pPr>
      <w:r>
        <w:rPr>
          <w:rFonts w:ascii="Courier New" w:hAnsi="Courier New" w:cs="Courier New" w:hint="eastAsia"/>
          <w:szCs w:val="21"/>
        </w:rPr>
        <w:t>simulate</w:t>
      </w:r>
      <w:r>
        <w:rPr>
          <w:rFonts w:ascii="Courier New" w:hAnsi="Courier New" w:cs="Courier New" w:hint="eastAsia"/>
          <w:szCs w:val="21"/>
        </w:rPr>
        <w:t>的结果正确了</w:t>
      </w:r>
    </w:p>
    <w:p w14:paraId="536325E1" w14:textId="1DB11B28" w:rsidR="00722D0B" w:rsidRDefault="00722D0B" w:rsidP="00BA3ABD">
      <w:pPr>
        <w:rPr>
          <w:rFonts w:ascii="Courier New" w:hAnsi="Courier New" w:cs="Courier New"/>
          <w:szCs w:val="21"/>
        </w:rPr>
      </w:pPr>
    </w:p>
    <w:p w14:paraId="2E6B8F05" w14:textId="12F79953" w:rsidR="00722D0B" w:rsidRDefault="00722D0B" w:rsidP="00BA3ABD">
      <w:pPr>
        <w:rPr>
          <w:rFonts w:ascii="Courier New" w:hAnsi="Courier New" w:cs="Courier New"/>
          <w:szCs w:val="21"/>
        </w:rPr>
      </w:pPr>
      <w:r w:rsidRPr="00722D0B">
        <w:rPr>
          <w:rFonts w:ascii="Courier New" w:hAnsi="Courier New" w:cs="Courier New"/>
          <w:noProof/>
          <w:szCs w:val="21"/>
        </w:rPr>
        <w:lastRenderedPageBreak/>
        <w:drawing>
          <wp:inline distT="0" distB="0" distL="0" distR="0" wp14:anchorId="1B3C1E08" wp14:editId="4EEDC6FC">
            <wp:extent cx="5486400" cy="299466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994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C1CE95" w14:textId="317B5042" w:rsidR="00722D0B" w:rsidRDefault="00722D0B" w:rsidP="00BA3ABD">
      <w:pPr>
        <w:rPr>
          <w:rFonts w:ascii="Courier New" w:hAnsi="Courier New" w:cs="Courier New"/>
          <w:szCs w:val="21"/>
        </w:rPr>
      </w:pPr>
    </w:p>
    <w:p w14:paraId="62C2B1A4" w14:textId="6225CD39" w:rsidR="00722D0B" w:rsidRDefault="00722D0B" w:rsidP="00BA3ABD">
      <w:pPr>
        <w:rPr>
          <w:rFonts w:ascii="Courier New" w:hAnsi="Courier New" w:cs="Courier New"/>
          <w:szCs w:val="21"/>
        </w:rPr>
      </w:pPr>
    </w:p>
    <w:p w14:paraId="5F3EEC15" w14:textId="259A2A76" w:rsidR="00722D0B" w:rsidRDefault="00722D0B" w:rsidP="00BA3ABD">
      <w:pPr>
        <w:rPr>
          <w:rFonts w:ascii="Courier New" w:hAnsi="Courier New" w:cs="Courier New"/>
          <w:szCs w:val="21"/>
        </w:rPr>
      </w:pPr>
    </w:p>
    <w:p w14:paraId="265BC8AF" w14:textId="2A2EB6EB" w:rsidR="003E48A1" w:rsidRDefault="003E48A1" w:rsidP="00BA3ABD">
      <w:pPr>
        <w:rPr>
          <w:rFonts w:ascii="Courier New" w:hAnsi="Courier New" w:cs="Courier New"/>
          <w:szCs w:val="21"/>
        </w:rPr>
      </w:pPr>
    </w:p>
    <w:p w14:paraId="5D2C2AF0" w14:textId="027823AA" w:rsidR="003E48A1" w:rsidRDefault="003E48A1" w:rsidP="00BA3ABD">
      <w:pPr>
        <w:rPr>
          <w:rFonts w:ascii="Courier New" w:hAnsi="Courier New" w:cs="Courier New"/>
          <w:szCs w:val="21"/>
        </w:rPr>
      </w:pPr>
    </w:p>
    <w:p w14:paraId="55FCE881" w14:textId="62707C19" w:rsidR="003E48A1" w:rsidRDefault="003E48A1" w:rsidP="00BA3ABD">
      <w:pPr>
        <w:rPr>
          <w:rFonts w:ascii="Courier New" w:hAnsi="Courier New" w:cs="Courier New"/>
          <w:szCs w:val="21"/>
        </w:rPr>
      </w:pPr>
    </w:p>
    <w:p w14:paraId="1055B6C2" w14:textId="4350E4A0" w:rsidR="003E48A1" w:rsidRDefault="003E48A1" w:rsidP="00BA3ABD">
      <w:pPr>
        <w:rPr>
          <w:rFonts w:ascii="Courier New" w:hAnsi="Courier New" w:cs="Courier New"/>
          <w:szCs w:val="21"/>
        </w:rPr>
      </w:pPr>
    </w:p>
    <w:p w14:paraId="115FB827" w14:textId="20286478" w:rsidR="003E48A1" w:rsidRDefault="003E48A1" w:rsidP="00BA3ABD">
      <w:pPr>
        <w:rPr>
          <w:rFonts w:ascii="Courier New" w:hAnsi="Courier New" w:cs="Courier New"/>
          <w:szCs w:val="21"/>
        </w:rPr>
      </w:pPr>
    </w:p>
    <w:p w14:paraId="48A32131" w14:textId="353D2739" w:rsidR="003E48A1" w:rsidRDefault="003E48A1" w:rsidP="00BA3ABD">
      <w:pPr>
        <w:rPr>
          <w:rFonts w:ascii="Courier New" w:hAnsi="Courier New" w:cs="Courier New"/>
          <w:szCs w:val="21"/>
        </w:rPr>
      </w:pPr>
    </w:p>
    <w:p w14:paraId="0616880F" w14:textId="296E4C77" w:rsidR="003E48A1" w:rsidRDefault="003E48A1" w:rsidP="00BA3ABD">
      <w:pPr>
        <w:rPr>
          <w:rFonts w:ascii="Courier New" w:hAnsi="Courier New" w:cs="Courier New"/>
          <w:szCs w:val="21"/>
        </w:rPr>
      </w:pPr>
    </w:p>
    <w:p w14:paraId="077840BC" w14:textId="2B58150F" w:rsidR="003E48A1" w:rsidRDefault="003E48A1" w:rsidP="00BA3ABD">
      <w:pPr>
        <w:rPr>
          <w:rFonts w:ascii="Courier New" w:hAnsi="Courier New" w:cs="Courier New"/>
          <w:szCs w:val="21"/>
        </w:rPr>
      </w:pPr>
    </w:p>
    <w:p w14:paraId="6D2CB318" w14:textId="66DF86F8" w:rsidR="003E48A1" w:rsidRDefault="003E48A1" w:rsidP="00BA3ABD">
      <w:pPr>
        <w:rPr>
          <w:rFonts w:ascii="Courier New" w:hAnsi="Courier New" w:cs="Courier New"/>
          <w:szCs w:val="21"/>
        </w:rPr>
      </w:pPr>
    </w:p>
    <w:p w14:paraId="2849BDA0" w14:textId="2FFC5B53" w:rsidR="003E48A1" w:rsidRDefault="003E48A1" w:rsidP="00BA3ABD">
      <w:pPr>
        <w:rPr>
          <w:rFonts w:ascii="Courier New" w:hAnsi="Courier New" w:cs="Courier New"/>
          <w:szCs w:val="21"/>
        </w:rPr>
      </w:pPr>
    </w:p>
    <w:p w14:paraId="7F483B77" w14:textId="111E4CE7" w:rsidR="003E48A1" w:rsidRDefault="003E48A1" w:rsidP="00BA3ABD">
      <w:pPr>
        <w:rPr>
          <w:rFonts w:ascii="Courier New" w:hAnsi="Courier New" w:cs="Courier New"/>
          <w:szCs w:val="21"/>
        </w:rPr>
      </w:pPr>
    </w:p>
    <w:p w14:paraId="5278F962" w14:textId="0603F8AD" w:rsidR="003E48A1" w:rsidRDefault="003E48A1" w:rsidP="00BA3ABD">
      <w:pPr>
        <w:rPr>
          <w:rFonts w:ascii="Courier New" w:hAnsi="Courier New" w:cs="Courier New"/>
          <w:szCs w:val="21"/>
        </w:rPr>
      </w:pPr>
    </w:p>
    <w:p w14:paraId="6167B0AE" w14:textId="61F1E704" w:rsidR="003E48A1" w:rsidRDefault="003E48A1" w:rsidP="00BA3ABD">
      <w:pPr>
        <w:rPr>
          <w:rFonts w:ascii="Courier New" w:hAnsi="Courier New" w:cs="Courier New"/>
          <w:szCs w:val="21"/>
        </w:rPr>
      </w:pPr>
    </w:p>
    <w:p w14:paraId="18385C32" w14:textId="4535B88A" w:rsidR="003E48A1" w:rsidRDefault="003E48A1" w:rsidP="00BA3ABD">
      <w:pPr>
        <w:rPr>
          <w:rFonts w:ascii="Courier New" w:hAnsi="Courier New" w:cs="Courier New"/>
          <w:szCs w:val="21"/>
        </w:rPr>
      </w:pPr>
    </w:p>
    <w:p w14:paraId="38F55FD3" w14:textId="3869E563" w:rsidR="003E48A1" w:rsidRDefault="003E48A1" w:rsidP="00BA3ABD">
      <w:pPr>
        <w:rPr>
          <w:rFonts w:ascii="Courier New" w:hAnsi="Courier New" w:cs="Courier New"/>
          <w:szCs w:val="21"/>
        </w:rPr>
      </w:pPr>
    </w:p>
    <w:p w14:paraId="5191E898" w14:textId="6595030E" w:rsidR="003E48A1" w:rsidRDefault="003E48A1" w:rsidP="00BA3ABD">
      <w:pPr>
        <w:rPr>
          <w:rFonts w:ascii="Courier New" w:hAnsi="Courier New" w:cs="Courier New"/>
          <w:szCs w:val="21"/>
        </w:rPr>
      </w:pPr>
    </w:p>
    <w:p w14:paraId="20A3293F" w14:textId="2E7224B6" w:rsidR="003E48A1" w:rsidRDefault="003E48A1" w:rsidP="00BA3ABD">
      <w:pPr>
        <w:rPr>
          <w:rFonts w:ascii="Courier New" w:hAnsi="Courier New" w:cs="Courier New"/>
          <w:szCs w:val="21"/>
        </w:rPr>
      </w:pPr>
    </w:p>
    <w:p w14:paraId="6BF73740" w14:textId="060F89FD" w:rsidR="003E48A1" w:rsidRDefault="003E48A1" w:rsidP="00BA3ABD">
      <w:pPr>
        <w:rPr>
          <w:rFonts w:ascii="Courier New" w:hAnsi="Courier New" w:cs="Courier New"/>
          <w:szCs w:val="21"/>
        </w:rPr>
      </w:pPr>
    </w:p>
    <w:p w14:paraId="1D2D6C94" w14:textId="72AB300C" w:rsidR="003E48A1" w:rsidRDefault="003E48A1" w:rsidP="00BA3ABD">
      <w:pPr>
        <w:rPr>
          <w:rFonts w:ascii="Courier New" w:hAnsi="Courier New" w:cs="Courier New"/>
          <w:szCs w:val="21"/>
        </w:rPr>
      </w:pPr>
    </w:p>
    <w:p w14:paraId="2C5F24BC" w14:textId="59111B2F" w:rsidR="003E48A1" w:rsidRDefault="003E48A1" w:rsidP="00BA3ABD">
      <w:pPr>
        <w:rPr>
          <w:rFonts w:ascii="Courier New" w:hAnsi="Courier New" w:cs="Courier New"/>
          <w:szCs w:val="21"/>
        </w:rPr>
      </w:pPr>
    </w:p>
    <w:p w14:paraId="004CC095" w14:textId="52347DCA" w:rsidR="003E48A1" w:rsidRDefault="003E48A1" w:rsidP="00BA3ABD">
      <w:pPr>
        <w:rPr>
          <w:rFonts w:ascii="Courier New" w:hAnsi="Courier New" w:cs="Courier New"/>
          <w:szCs w:val="21"/>
        </w:rPr>
      </w:pPr>
      <w:r>
        <w:rPr>
          <w:rFonts w:ascii="Courier New" w:hAnsi="Courier New" w:cs="Courier New"/>
          <w:szCs w:val="21"/>
        </w:rPr>
        <w:br w:type="page"/>
      </w:r>
    </w:p>
    <w:p w14:paraId="42CA9230" w14:textId="77777777" w:rsidR="003E48A1" w:rsidRDefault="003E48A1" w:rsidP="00BA3ABD">
      <w:pPr>
        <w:rPr>
          <w:rFonts w:ascii="Courier New" w:hAnsi="Courier New" w:cs="Courier New"/>
          <w:szCs w:val="21"/>
        </w:rPr>
      </w:pPr>
    </w:p>
    <w:p w14:paraId="4E3B7132" w14:textId="77777777" w:rsidR="003E48A1" w:rsidRDefault="003E48A1" w:rsidP="003E48A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 Initial conditions for system</w:t>
      </w:r>
    </w:p>
    <w:p w14:paraId="59726C0C" w14:textId="77777777" w:rsidR="003E48A1" w:rsidRDefault="003E48A1" w:rsidP="003E48A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.x0=[1.5 1.5 1 -2];</w:t>
      </w:r>
    </w:p>
    <w:p w14:paraId="15A7DCE2" w14:textId="77777777" w:rsidR="003E48A1" w:rsidRDefault="003E48A1" w:rsidP="003E48A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</w:p>
    <w:p w14:paraId="63D17961" w14:textId="77777777" w:rsidR="003E48A1" w:rsidRDefault="003E48A1" w:rsidP="003E48A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% Initial conditions for system. Bounds if x0 is free </w:t>
      </w:r>
      <w:proofErr w:type="spellStart"/>
      <w:r>
        <w:rPr>
          <w:rFonts w:ascii="Courier New" w:hAnsi="Courier New" w:cs="Courier New"/>
          <w:color w:val="028009"/>
          <w:kern w:val="0"/>
          <w:sz w:val="28"/>
          <w:szCs w:val="28"/>
        </w:rPr>
        <w:t>s.t.</w:t>
      </w:r>
      <w:proofErr w:type="spellEnd"/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 x0l=&lt; x0 &lt;=x0u</w:t>
      </w:r>
    </w:p>
    <w:p w14:paraId="762A6FAD" w14:textId="77777777" w:rsidR="003E48A1" w:rsidRDefault="003E48A1" w:rsidP="003E48A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l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1.5 1.5 -10 -10]; </w:t>
      </w:r>
    </w:p>
    <w:p w14:paraId="550B4033" w14:textId="77777777" w:rsidR="003E48A1" w:rsidRDefault="003E48A1" w:rsidP="003E48A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problem.states.x0u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1.5 1.5  10 10]; </w:t>
      </w:r>
    </w:p>
    <w:p w14:paraId="4CF37920" w14:textId="5CDB2606" w:rsidR="003E48A1" w:rsidRDefault="003E48A1" w:rsidP="00BA3ABD">
      <w:pPr>
        <w:rPr>
          <w:rFonts w:ascii="Courier New" w:hAnsi="Courier New" w:cs="Courier New"/>
          <w:szCs w:val="21"/>
        </w:rPr>
      </w:pPr>
    </w:p>
    <w:p w14:paraId="5E4E9E0D" w14:textId="09124BD1" w:rsidR="003E48A1" w:rsidRDefault="003E48A1" w:rsidP="00BA3ABD">
      <w:pPr>
        <w:rPr>
          <w:rFonts w:ascii="Courier New" w:hAnsi="Courier New" w:cs="Courier New"/>
          <w:szCs w:val="21"/>
        </w:rPr>
      </w:pPr>
    </w:p>
    <w:p w14:paraId="1DF34467" w14:textId="77777777" w:rsidR="003E48A1" w:rsidRDefault="003E48A1" w:rsidP="00BA3ABD">
      <w:pPr>
        <w:rPr>
          <w:rFonts w:ascii="Courier New" w:hAnsi="Courier New" w:cs="Courier New"/>
          <w:szCs w:val="21"/>
        </w:rPr>
      </w:pPr>
    </w:p>
    <w:p w14:paraId="3D85D9AC" w14:textId="77777777" w:rsidR="003E48A1" w:rsidRDefault="003E48A1" w:rsidP="003E48A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8"/>
          <w:szCs w:val="28"/>
        </w:rPr>
        <w:t>%% Solve with mesh refinement</w:t>
      </w:r>
    </w:p>
    <w:p w14:paraId="52FC7672" w14:textId="77777777" w:rsidR="003E48A1" w:rsidRDefault="003E48A1" w:rsidP="003E48A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clear </w:t>
      </w:r>
      <w:proofErr w:type="spellStart"/>
      <w:proofErr w:type="gramStart"/>
      <w:r>
        <w:rPr>
          <w:rFonts w:ascii="Courier New" w:hAnsi="Courier New" w:cs="Courier New"/>
          <w:color w:val="AA04F9"/>
          <w:kern w:val="0"/>
          <w:sz w:val="28"/>
          <w:szCs w:val="28"/>
        </w:rPr>
        <w:t>all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;close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  <w:proofErr w:type="spellStart"/>
      <w:r>
        <w:rPr>
          <w:rFonts w:ascii="Courier New" w:hAnsi="Courier New" w:cs="Courier New"/>
          <w:color w:val="AA04F9"/>
          <w:kern w:val="0"/>
          <w:sz w:val="28"/>
          <w:szCs w:val="28"/>
        </w:rPr>
        <w:t>all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;format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  <w:r>
        <w:rPr>
          <w:rFonts w:ascii="Courier New" w:hAnsi="Courier New" w:cs="Courier New"/>
          <w:color w:val="AA04F9"/>
          <w:kern w:val="0"/>
          <w:sz w:val="28"/>
          <w:szCs w:val="28"/>
        </w:rPr>
        <w:t>compact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;</w:t>
      </w:r>
    </w:p>
    <w:p w14:paraId="3A58E0E3" w14:textId="77777777" w:rsidR="003E48A1" w:rsidRDefault="003E48A1" w:rsidP="003E48A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[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problem,guess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]=</w:t>
      </w: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Dolichobrachistochrone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;          </w:t>
      </w:r>
      <w:r>
        <w:rPr>
          <w:rFonts w:ascii="Courier New" w:hAnsi="Courier New" w:cs="Courier New"/>
          <w:color w:val="028009"/>
          <w:kern w:val="0"/>
          <w:sz w:val="28"/>
          <w:szCs w:val="28"/>
        </w:rPr>
        <w:t>% Fetch the problem definition</w:t>
      </w:r>
    </w:p>
    <w:p w14:paraId="7EB82666" w14:textId="77777777" w:rsidR="003E48A1" w:rsidRDefault="003E48A1" w:rsidP="003E48A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options= </w:t>
      </w: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problem.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settings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5);          </w:t>
      </w:r>
      <w:r>
        <w:rPr>
          <w:rFonts w:ascii="Courier New" w:hAnsi="Courier New" w:cs="Courier New"/>
          <w:color w:val="028009"/>
          <w:kern w:val="0"/>
          <w:sz w:val="28"/>
          <w:szCs w:val="28"/>
        </w:rPr>
        <w:t xml:space="preserve">% Get options and solver settings </w:t>
      </w:r>
    </w:p>
    <w:p w14:paraId="79A61142" w14:textId="77777777" w:rsidR="003E48A1" w:rsidRDefault="003E48A1" w:rsidP="003E48A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[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solution,MRHistory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]=</w:t>
      </w: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solveMyProblem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( </w:t>
      </w: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problem,guess,options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>);</w:t>
      </w:r>
    </w:p>
    <w:p w14:paraId="72F11B11" w14:textId="77777777" w:rsidR="003E48A1" w:rsidRDefault="003E48A1" w:rsidP="003E48A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[ tv, xv,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uv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]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simulateSolution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( problem, solution, </w:t>
      </w:r>
      <w:r>
        <w:rPr>
          <w:rFonts w:ascii="Courier New" w:hAnsi="Courier New" w:cs="Courier New"/>
          <w:color w:val="AA04F9"/>
          <w:kern w:val="0"/>
          <w:sz w:val="28"/>
          <w:szCs w:val="28"/>
        </w:rPr>
        <w:t>'ode113'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, 0.01 );</w:t>
      </w:r>
    </w:p>
    <w:p w14:paraId="7FEC6B43" w14:textId="2BDBF2D6" w:rsidR="003E48A1" w:rsidRDefault="003E48A1" w:rsidP="00BA3ABD">
      <w:pPr>
        <w:rPr>
          <w:rFonts w:ascii="Courier New" w:hAnsi="Courier New" w:cs="Courier New"/>
          <w:szCs w:val="21"/>
        </w:rPr>
      </w:pPr>
    </w:p>
    <w:p w14:paraId="2A267AD5" w14:textId="214317D2" w:rsidR="003E48A1" w:rsidRDefault="003E48A1" w:rsidP="00BA3ABD">
      <w:pPr>
        <w:rPr>
          <w:rFonts w:ascii="Courier New" w:hAnsi="Courier New" w:cs="Courier New"/>
          <w:szCs w:val="21"/>
        </w:rPr>
      </w:pPr>
    </w:p>
    <w:p w14:paraId="25F58FFC" w14:textId="58A16EF7" w:rsidR="003E48A1" w:rsidRDefault="003E48A1" w:rsidP="00BA3ABD">
      <w:pPr>
        <w:rPr>
          <w:rFonts w:ascii="Courier New" w:hAnsi="Courier New" w:cs="Courier New"/>
          <w:szCs w:val="21"/>
        </w:rPr>
      </w:pPr>
    </w:p>
    <w:p w14:paraId="4058AF3C" w14:textId="77777777" w:rsidR="003E48A1" w:rsidRPr="003E48A1" w:rsidRDefault="003E48A1" w:rsidP="003E48A1">
      <w:pPr>
        <w:rPr>
          <w:rFonts w:ascii="Courier New" w:hAnsi="Courier New" w:cs="Courier New"/>
          <w:szCs w:val="21"/>
        </w:rPr>
      </w:pPr>
      <w:r w:rsidRPr="003E48A1">
        <w:rPr>
          <w:rFonts w:ascii="Courier New" w:hAnsi="Courier New" w:cs="Courier New"/>
          <w:szCs w:val="21"/>
        </w:rPr>
        <w:t>8257r-3.4811812e+00 1.66e-01 7.99e-</w:t>
      </w:r>
      <w:proofErr w:type="gramStart"/>
      <w:r w:rsidRPr="003E48A1">
        <w:rPr>
          <w:rFonts w:ascii="Courier New" w:hAnsi="Courier New" w:cs="Courier New"/>
          <w:szCs w:val="21"/>
        </w:rPr>
        <w:t>05  -</w:t>
      </w:r>
      <w:proofErr w:type="gramEnd"/>
      <w:r w:rsidRPr="003E48A1">
        <w:rPr>
          <w:rFonts w:ascii="Courier New" w:hAnsi="Courier New" w:cs="Courier New"/>
          <w:szCs w:val="21"/>
        </w:rPr>
        <w:t>9.3 7.08e-12    -  1.00e+00 3.81e-06h 19</w:t>
      </w:r>
    </w:p>
    <w:p w14:paraId="25475848" w14:textId="77777777" w:rsidR="003E48A1" w:rsidRPr="003E48A1" w:rsidRDefault="003E48A1" w:rsidP="003E48A1">
      <w:pPr>
        <w:rPr>
          <w:rFonts w:ascii="Courier New" w:hAnsi="Courier New" w:cs="Courier New"/>
          <w:szCs w:val="21"/>
        </w:rPr>
      </w:pPr>
      <w:r w:rsidRPr="003E48A1">
        <w:rPr>
          <w:rFonts w:ascii="Courier New" w:hAnsi="Courier New" w:cs="Courier New"/>
          <w:szCs w:val="21"/>
        </w:rPr>
        <w:t>8258r-3.4811812e+00 1.66e-01 7.99e-</w:t>
      </w:r>
      <w:proofErr w:type="gramStart"/>
      <w:r w:rsidRPr="003E48A1">
        <w:rPr>
          <w:rFonts w:ascii="Courier New" w:hAnsi="Courier New" w:cs="Courier New"/>
          <w:szCs w:val="21"/>
        </w:rPr>
        <w:t>05  -</w:t>
      </w:r>
      <w:proofErr w:type="gramEnd"/>
      <w:r w:rsidRPr="003E48A1">
        <w:rPr>
          <w:rFonts w:ascii="Courier New" w:hAnsi="Courier New" w:cs="Courier New"/>
          <w:szCs w:val="21"/>
        </w:rPr>
        <w:t>9.3 7.08e-12    -  1.00e+00 3.81e-06h 19</w:t>
      </w:r>
    </w:p>
    <w:p w14:paraId="3D128092" w14:textId="77777777" w:rsidR="003E48A1" w:rsidRPr="003E48A1" w:rsidRDefault="003E48A1" w:rsidP="003E48A1">
      <w:pPr>
        <w:rPr>
          <w:rFonts w:ascii="Courier New" w:hAnsi="Courier New" w:cs="Courier New"/>
          <w:szCs w:val="21"/>
        </w:rPr>
      </w:pPr>
      <w:r w:rsidRPr="003E48A1">
        <w:rPr>
          <w:rFonts w:ascii="Courier New" w:hAnsi="Courier New" w:cs="Courier New"/>
          <w:szCs w:val="21"/>
        </w:rPr>
        <w:t>8259r-3.4811812e+00 1.66e-01 7.99e-</w:t>
      </w:r>
      <w:proofErr w:type="gramStart"/>
      <w:r w:rsidRPr="003E48A1">
        <w:rPr>
          <w:rFonts w:ascii="Courier New" w:hAnsi="Courier New" w:cs="Courier New"/>
          <w:szCs w:val="21"/>
        </w:rPr>
        <w:t>05  -</w:t>
      </w:r>
      <w:proofErr w:type="gramEnd"/>
      <w:r w:rsidRPr="003E48A1">
        <w:rPr>
          <w:rFonts w:ascii="Courier New" w:hAnsi="Courier New" w:cs="Courier New"/>
          <w:szCs w:val="21"/>
        </w:rPr>
        <w:t>9.3 7.08e-12    -  1.00e+00 3.81e-06h 19</w:t>
      </w:r>
    </w:p>
    <w:p w14:paraId="09DB46A5" w14:textId="77777777" w:rsidR="003E48A1" w:rsidRPr="003E48A1" w:rsidRDefault="003E48A1" w:rsidP="003E48A1">
      <w:pPr>
        <w:rPr>
          <w:rFonts w:ascii="Courier New" w:hAnsi="Courier New" w:cs="Courier New"/>
          <w:szCs w:val="21"/>
        </w:rPr>
      </w:pPr>
      <w:proofErr w:type="spellStart"/>
      <w:r w:rsidRPr="003E48A1">
        <w:rPr>
          <w:rFonts w:ascii="Courier New" w:hAnsi="Courier New" w:cs="Courier New"/>
          <w:szCs w:val="21"/>
        </w:rPr>
        <w:t>iter</w:t>
      </w:r>
      <w:proofErr w:type="spellEnd"/>
      <w:r w:rsidRPr="003E48A1">
        <w:rPr>
          <w:rFonts w:ascii="Courier New" w:hAnsi="Courier New" w:cs="Courier New"/>
          <w:szCs w:val="21"/>
        </w:rPr>
        <w:t xml:space="preserve">    objective    </w:t>
      </w:r>
      <w:proofErr w:type="spellStart"/>
      <w:r w:rsidRPr="003E48A1">
        <w:rPr>
          <w:rFonts w:ascii="Courier New" w:hAnsi="Courier New" w:cs="Courier New"/>
          <w:szCs w:val="21"/>
        </w:rPr>
        <w:t>inf_pr</w:t>
      </w:r>
      <w:proofErr w:type="spellEnd"/>
      <w:r w:rsidRPr="003E48A1">
        <w:rPr>
          <w:rFonts w:ascii="Courier New" w:hAnsi="Courier New" w:cs="Courier New"/>
          <w:szCs w:val="21"/>
        </w:rPr>
        <w:t xml:space="preserve">   </w:t>
      </w:r>
      <w:proofErr w:type="spellStart"/>
      <w:r w:rsidRPr="003E48A1">
        <w:rPr>
          <w:rFonts w:ascii="Courier New" w:hAnsi="Courier New" w:cs="Courier New"/>
          <w:szCs w:val="21"/>
        </w:rPr>
        <w:t>inf_du</w:t>
      </w:r>
      <w:proofErr w:type="spellEnd"/>
      <w:r w:rsidRPr="003E48A1">
        <w:rPr>
          <w:rFonts w:ascii="Courier New" w:hAnsi="Courier New" w:cs="Courier New"/>
          <w:szCs w:val="21"/>
        </w:rPr>
        <w:t xml:space="preserve"> lg(</w:t>
      </w:r>
      <w:proofErr w:type="gramStart"/>
      <w:r w:rsidRPr="003E48A1">
        <w:rPr>
          <w:rFonts w:ascii="Courier New" w:hAnsi="Courier New" w:cs="Courier New"/>
          <w:szCs w:val="21"/>
        </w:rPr>
        <w:t>mu)  |</w:t>
      </w:r>
      <w:proofErr w:type="gramEnd"/>
      <w:r w:rsidRPr="003E48A1">
        <w:rPr>
          <w:rFonts w:ascii="Courier New" w:hAnsi="Courier New" w:cs="Courier New"/>
          <w:szCs w:val="21"/>
        </w:rPr>
        <w:t>|d||  lg(</w:t>
      </w:r>
      <w:proofErr w:type="spellStart"/>
      <w:r w:rsidRPr="003E48A1">
        <w:rPr>
          <w:rFonts w:ascii="Courier New" w:hAnsi="Courier New" w:cs="Courier New"/>
          <w:szCs w:val="21"/>
        </w:rPr>
        <w:t>rg</w:t>
      </w:r>
      <w:proofErr w:type="spellEnd"/>
      <w:r w:rsidRPr="003E48A1">
        <w:rPr>
          <w:rFonts w:ascii="Courier New" w:hAnsi="Courier New" w:cs="Courier New"/>
          <w:szCs w:val="21"/>
        </w:rPr>
        <w:t xml:space="preserve">) </w:t>
      </w:r>
      <w:proofErr w:type="spellStart"/>
      <w:r w:rsidRPr="003E48A1">
        <w:rPr>
          <w:rFonts w:ascii="Courier New" w:hAnsi="Courier New" w:cs="Courier New"/>
          <w:szCs w:val="21"/>
        </w:rPr>
        <w:t>alpha_du</w:t>
      </w:r>
      <w:proofErr w:type="spellEnd"/>
      <w:r w:rsidRPr="003E48A1">
        <w:rPr>
          <w:rFonts w:ascii="Courier New" w:hAnsi="Courier New" w:cs="Courier New"/>
          <w:szCs w:val="21"/>
        </w:rPr>
        <w:t xml:space="preserve"> </w:t>
      </w:r>
      <w:proofErr w:type="spellStart"/>
      <w:r w:rsidRPr="003E48A1">
        <w:rPr>
          <w:rFonts w:ascii="Courier New" w:hAnsi="Courier New" w:cs="Courier New"/>
          <w:szCs w:val="21"/>
        </w:rPr>
        <w:t>alpha_pr</w:t>
      </w:r>
      <w:proofErr w:type="spellEnd"/>
      <w:r w:rsidRPr="003E48A1">
        <w:rPr>
          <w:rFonts w:ascii="Courier New" w:hAnsi="Courier New" w:cs="Courier New"/>
          <w:szCs w:val="21"/>
        </w:rPr>
        <w:t xml:space="preserve">  ls</w:t>
      </w:r>
    </w:p>
    <w:p w14:paraId="3C31E71B" w14:textId="77777777" w:rsidR="003E48A1" w:rsidRPr="003E48A1" w:rsidRDefault="003E48A1" w:rsidP="003E48A1">
      <w:pPr>
        <w:rPr>
          <w:rFonts w:ascii="Courier New" w:hAnsi="Courier New" w:cs="Courier New"/>
          <w:szCs w:val="21"/>
        </w:rPr>
      </w:pPr>
      <w:r w:rsidRPr="003E48A1">
        <w:rPr>
          <w:rFonts w:ascii="Courier New" w:hAnsi="Courier New" w:cs="Courier New"/>
          <w:szCs w:val="21"/>
        </w:rPr>
        <w:t>8260r-3.4811812e+00 1.66e-01 7.99e-</w:t>
      </w:r>
      <w:proofErr w:type="gramStart"/>
      <w:r w:rsidRPr="003E48A1">
        <w:rPr>
          <w:rFonts w:ascii="Courier New" w:hAnsi="Courier New" w:cs="Courier New"/>
          <w:szCs w:val="21"/>
        </w:rPr>
        <w:t>05  -</w:t>
      </w:r>
      <w:proofErr w:type="gramEnd"/>
      <w:r w:rsidRPr="003E48A1">
        <w:rPr>
          <w:rFonts w:ascii="Courier New" w:hAnsi="Courier New" w:cs="Courier New"/>
          <w:szCs w:val="21"/>
        </w:rPr>
        <w:t>9.3 7.08e-12    -  1.00e+00 3.81e-06h 19</w:t>
      </w:r>
    </w:p>
    <w:p w14:paraId="617BD55E" w14:textId="77777777" w:rsidR="003E48A1" w:rsidRPr="003E48A1" w:rsidRDefault="003E48A1" w:rsidP="003E48A1">
      <w:pPr>
        <w:rPr>
          <w:rFonts w:ascii="Courier New" w:hAnsi="Courier New" w:cs="Courier New"/>
          <w:szCs w:val="21"/>
        </w:rPr>
      </w:pPr>
      <w:r w:rsidRPr="003E48A1">
        <w:rPr>
          <w:rFonts w:ascii="Courier New" w:hAnsi="Courier New" w:cs="Courier New"/>
          <w:szCs w:val="21"/>
        </w:rPr>
        <w:t>8261r-3.4811812e+00 1.66e-01 7.99e-</w:t>
      </w:r>
      <w:proofErr w:type="gramStart"/>
      <w:r w:rsidRPr="003E48A1">
        <w:rPr>
          <w:rFonts w:ascii="Courier New" w:hAnsi="Courier New" w:cs="Courier New"/>
          <w:szCs w:val="21"/>
        </w:rPr>
        <w:t>05  -</w:t>
      </w:r>
      <w:proofErr w:type="gramEnd"/>
      <w:r w:rsidRPr="003E48A1">
        <w:rPr>
          <w:rFonts w:ascii="Courier New" w:hAnsi="Courier New" w:cs="Courier New"/>
          <w:szCs w:val="21"/>
        </w:rPr>
        <w:t>9.3 7.08e-12    -  1.00e+00 3.81e-06h 19</w:t>
      </w:r>
    </w:p>
    <w:p w14:paraId="66B559D4" w14:textId="77777777" w:rsidR="003E48A1" w:rsidRPr="003E48A1" w:rsidRDefault="003E48A1" w:rsidP="003E48A1">
      <w:pPr>
        <w:rPr>
          <w:rFonts w:ascii="Courier New" w:hAnsi="Courier New" w:cs="Courier New"/>
          <w:szCs w:val="21"/>
        </w:rPr>
      </w:pPr>
      <w:r w:rsidRPr="003E48A1">
        <w:rPr>
          <w:rFonts w:ascii="Courier New" w:hAnsi="Courier New" w:cs="Courier New"/>
          <w:szCs w:val="21"/>
        </w:rPr>
        <w:t>8262r-3.4811812e+00 1.66e-01 7.99e-</w:t>
      </w:r>
      <w:proofErr w:type="gramStart"/>
      <w:r w:rsidRPr="003E48A1">
        <w:rPr>
          <w:rFonts w:ascii="Courier New" w:hAnsi="Courier New" w:cs="Courier New"/>
          <w:szCs w:val="21"/>
        </w:rPr>
        <w:t>05  -</w:t>
      </w:r>
      <w:proofErr w:type="gramEnd"/>
      <w:r w:rsidRPr="003E48A1">
        <w:rPr>
          <w:rFonts w:ascii="Courier New" w:hAnsi="Courier New" w:cs="Courier New"/>
          <w:szCs w:val="21"/>
        </w:rPr>
        <w:t>9.3 7.08e-12    -  1.00e+00 3.81e-06h 19</w:t>
      </w:r>
    </w:p>
    <w:p w14:paraId="5643FC52" w14:textId="77777777" w:rsidR="003E48A1" w:rsidRPr="003E48A1" w:rsidRDefault="003E48A1" w:rsidP="003E48A1">
      <w:pPr>
        <w:rPr>
          <w:rFonts w:ascii="Courier New" w:hAnsi="Courier New" w:cs="Courier New"/>
          <w:szCs w:val="21"/>
        </w:rPr>
      </w:pPr>
      <w:r w:rsidRPr="003E48A1">
        <w:rPr>
          <w:rFonts w:ascii="Courier New" w:hAnsi="Courier New" w:cs="Courier New"/>
          <w:szCs w:val="21"/>
        </w:rPr>
        <w:t>8263r-3.4811812e+00 1.66e-01 7.99e-</w:t>
      </w:r>
      <w:proofErr w:type="gramStart"/>
      <w:r w:rsidRPr="003E48A1">
        <w:rPr>
          <w:rFonts w:ascii="Courier New" w:hAnsi="Courier New" w:cs="Courier New"/>
          <w:szCs w:val="21"/>
        </w:rPr>
        <w:t>05  -</w:t>
      </w:r>
      <w:proofErr w:type="gramEnd"/>
      <w:r w:rsidRPr="003E48A1">
        <w:rPr>
          <w:rFonts w:ascii="Courier New" w:hAnsi="Courier New" w:cs="Courier New"/>
          <w:szCs w:val="21"/>
        </w:rPr>
        <w:t>9.3 7.08e-12    -  1.00e+00 3.81e-06h 19</w:t>
      </w:r>
    </w:p>
    <w:p w14:paraId="442AF151" w14:textId="2505AE27" w:rsidR="003E48A1" w:rsidRDefault="003E48A1" w:rsidP="003E48A1">
      <w:pPr>
        <w:rPr>
          <w:rFonts w:ascii="Courier New" w:hAnsi="Courier New" w:cs="Courier New"/>
          <w:szCs w:val="21"/>
        </w:rPr>
      </w:pPr>
      <w:r w:rsidRPr="003E48A1">
        <w:rPr>
          <w:rFonts w:ascii="Courier New" w:hAnsi="Courier New" w:cs="Courier New"/>
          <w:szCs w:val="21"/>
        </w:rPr>
        <w:t>8264r-3.4811812e+00 1.66e-01 6.99e-</w:t>
      </w:r>
      <w:proofErr w:type="gramStart"/>
      <w:r w:rsidRPr="003E48A1">
        <w:rPr>
          <w:rFonts w:ascii="Courier New" w:hAnsi="Courier New" w:cs="Courier New"/>
          <w:szCs w:val="21"/>
        </w:rPr>
        <w:t>05  -</w:t>
      </w:r>
      <w:proofErr w:type="gramEnd"/>
      <w:r w:rsidRPr="003E48A1">
        <w:rPr>
          <w:rFonts w:ascii="Courier New" w:hAnsi="Courier New" w:cs="Courier New"/>
          <w:szCs w:val="21"/>
        </w:rPr>
        <w:t>9.3 7.08e-12    -  1.00e+00 1.00e+00w  1</w:t>
      </w:r>
    </w:p>
    <w:p w14:paraId="65F6D340" w14:textId="49132A39" w:rsidR="003E48A1" w:rsidRDefault="003E48A1" w:rsidP="003E48A1">
      <w:pPr>
        <w:rPr>
          <w:rFonts w:ascii="Courier New" w:hAnsi="Courier New" w:cs="Courier New"/>
          <w:szCs w:val="21"/>
        </w:rPr>
      </w:pPr>
    </w:p>
    <w:p w14:paraId="7F479CBA" w14:textId="79548B78" w:rsidR="003E48A1" w:rsidRDefault="003E48A1" w:rsidP="003E48A1">
      <w:pPr>
        <w:rPr>
          <w:rFonts w:ascii="Courier New" w:hAnsi="Courier New" w:cs="Courier New"/>
          <w:szCs w:val="21"/>
        </w:rPr>
      </w:pPr>
    </w:p>
    <w:p w14:paraId="3B777D32" w14:textId="51D28C73" w:rsidR="003E48A1" w:rsidRDefault="003E48A1" w:rsidP="003E48A1">
      <w:pPr>
        <w:rPr>
          <w:rFonts w:ascii="Courier New" w:hAnsi="Courier New" w:cs="Courier New"/>
          <w:szCs w:val="21"/>
        </w:rPr>
      </w:pPr>
      <w:r>
        <w:rPr>
          <w:rFonts w:ascii="Courier New" w:hAnsi="Courier New" w:cs="Courier New" w:hint="eastAsia"/>
          <w:szCs w:val="21"/>
        </w:rPr>
        <w:t>改变初值，从</w:t>
      </w:r>
      <w:r>
        <w:rPr>
          <w:rFonts w:ascii="Courier New" w:hAnsi="Courier New" w:cs="Courier New" w:hint="eastAsia"/>
          <w:szCs w:val="21"/>
        </w:rPr>
        <w:t>1</w:t>
      </w:r>
      <w:r>
        <w:rPr>
          <w:rFonts w:ascii="Courier New" w:hAnsi="Courier New" w:cs="Courier New"/>
          <w:szCs w:val="21"/>
        </w:rPr>
        <w:t>7</w:t>
      </w:r>
      <w:r>
        <w:rPr>
          <w:rFonts w:ascii="Courier New" w:hAnsi="Courier New" w:cs="Courier New" w:hint="eastAsia"/>
          <w:szCs w:val="21"/>
        </w:rPr>
        <w:t>点计算到</w:t>
      </w:r>
      <w:r>
        <w:rPr>
          <w:rFonts w:ascii="Courier New" w:hAnsi="Courier New" w:cs="Courier New" w:hint="eastAsia"/>
          <w:szCs w:val="21"/>
        </w:rPr>
        <w:t>2</w:t>
      </w:r>
      <w:r>
        <w:rPr>
          <w:rFonts w:ascii="Courier New" w:hAnsi="Courier New" w:cs="Courier New"/>
          <w:szCs w:val="21"/>
        </w:rPr>
        <w:t>0</w:t>
      </w:r>
      <w:r>
        <w:rPr>
          <w:rFonts w:ascii="Courier New" w:hAnsi="Courier New" w:cs="Courier New" w:hint="eastAsia"/>
          <w:szCs w:val="21"/>
        </w:rPr>
        <w:t>点，一直计算都没有结果。</w:t>
      </w:r>
    </w:p>
    <w:p w14:paraId="1562E7CE" w14:textId="0B6B666B" w:rsidR="003E48A1" w:rsidRDefault="003E48A1" w:rsidP="003E48A1">
      <w:pPr>
        <w:rPr>
          <w:rFonts w:ascii="Courier New" w:hAnsi="Courier New" w:cs="Courier New"/>
          <w:szCs w:val="21"/>
        </w:rPr>
      </w:pPr>
      <w:r>
        <w:rPr>
          <w:rFonts w:ascii="Courier New" w:hAnsi="Courier New" w:cs="Courier New" w:hint="eastAsia"/>
          <w:szCs w:val="21"/>
        </w:rPr>
        <w:t>这还仅仅是只有</w:t>
      </w:r>
      <w:r>
        <w:rPr>
          <w:rFonts w:ascii="Courier New" w:hAnsi="Courier New" w:cs="Courier New" w:hint="eastAsia"/>
          <w:szCs w:val="21"/>
        </w:rPr>
        <w:t>5</w:t>
      </w:r>
      <w:r>
        <w:rPr>
          <w:rFonts w:ascii="Courier New" w:hAnsi="Courier New" w:cs="Courier New" w:hint="eastAsia"/>
          <w:szCs w:val="21"/>
        </w:rPr>
        <w:t>个网格的情况，增加网格数量，问题计算一次会更慢。</w:t>
      </w:r>
    </w:p>
    <w:p w14:paraId="7F2E4CBE" w14:textId="6B30E2F7" w:rsidR="003E48A1" w:rsidRDefault="003E48A1" w:rsidP="003E48A1">
      <w:pPr>
        <w:rPr>
          <w:rFonts w:ascii="Courier New" w:hAnsi="Courier New" w:cs="Courier New"/>
          <w:szCs w:val="21"/>
        </w:rPr>
      </w:pPr>
    </w:p>
    <w:p w14:paraId="4D801E15" w14:textId="470EEB50" w:rsidR="003E48A1" w:rsidRDefault="003E48A1" w:rsidP="003E48A1">
      <w:pPr>
        <w:rPr>
          <w:rFonts w:ascii="Courier New" w:hAnsi="Courier New" w:cs="Courier New"/>
          <w:szCs w:val="21"/>
        </w:rPr>
      </w:pPr>
    </w:p>
    <w:p w14:paraId="5E34EDC1" w14:textId="77777777" w:rsidR="00F566BC" w:rsidRDefault="00F566BC" w:rsidP="00F566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lastRenderedPageBreak/>
        <w:t>result = zeros(size(lambda_x1));</w:t>
      </w:r>
    </w:p>
    <w:p w14:paraId="2F91F0A3" w14:textId="77777777" w:rsidR="00F566BC" w:rsidRDefault="00F566BC" w:rsidP="00F566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E00FF"/>
          <w:kern w:val="0"/>
          <w:sz w:val="28"/>
          <w:szCs w:val="28"/>
        </w:rPr>
        <w:t>for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= 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1:length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(lambda_x1)</w:t>
      </w:r>
    </w:p>
    <w:p w14:paraId="0CC969CC" w14:textId="77777777" w:rsidR="00F566BC" w:rsidRDefault="00F566BC" w:rsidP="00F566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options = </w:t>
      </w: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optimoptions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>(</w:t>
      </w:r>
      <w:r>
        <w:rPr>
          <w:rFonts w:ascii="Courier New" w:hAnsi="Courier New" w:cs="Courier New"/>
          <w:color w:val="AA04F9"/>
          <w:kern w:val="0"/>
          <w:sz w:val="28"/>
          <w:szCs w:val="28"/>
        </w:rPr>
        <w:t>'</w:t>
      </w:r>
      <w:proofErr w:type="spellStart"/>
      <w:r>
        <w:rPr>
          <w:rFonts w:ascii="Courier New" w:hAnsi="Courier New" w:cs="Courier New"/>
          <w:color w:val="AA04F9"/>
          <w:kern w:val="0"/>
          <w:sz w:val="28"/>
          <w:szCs w:val="28"/>
        </w:rPr>
        <w:t>fsolve</w:t>
      </w:r>
      <w:proofErr w:type="spellEnd"/>
      <w:r>
        <w:rPr>
          <w:rFonts w:ascii="Courier New" w:hAnsi="Courier New" w:cs="Courier New"/>
          <w:color w:val="AA04F9"/>
          <w:kern w:val="0"/>
          <w:sz w:val="28"/>
          <w:szCs w:val="28"/>
        </w:rPr>
        <w:t>'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,</w:t>
      </w:r>
      <w:r>
        <w:rPr>
          <w:rFonts w:ascii="Courier New" w:hAnsi="Courier New" w:cs="Courier New"/>
          <w:color w:val="AA04F9"/>
          <w:kern w:val="0"/>
          <w:sz w:val="28"/>
          <w:szCs w:val="28"/>
        </w:rPr>
        <w:t>'</w:t>
      </w:r>
      <w:proofErr w:type="spellStart"/>
      <w:r>
        <w:rPr>
          <w:rFonts w:ascii="Courier New" w:hAnsi="Courier New" w:cs="Courier New"/>
          <w:color w:val="AA04F9"/>
          <w:kern w:val="0"/>
          <w:sz w:val="28"/>
          <w:szCs w:val="28"/>
        </w:rPr>
        <w:t>Display'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,</w:t>
      </w:r>
      <w:r>
        <w:rPr>
          <w:rFonts w:ascii="Courier New" w:hAnsi="Courier New" w:cs="Courier New"/>
          <w:color w:val="AA04F9"/>
          <w:kern w:val="0"/>
          <w:sz w:val="28"/>
          <w:szCs w:val="28"/>
        </w:rPr>
        <w:t>'none</w:t>
      </w:r>
      <w:proofErr w:type="spellEnd"/>
      <w:r>
        <w:rPr>
          <w:rFonts w:ascii="Courier New" w:hAnsi="Courier New" w:cs="Courier New"/>
          <w:color w:val="AA04F9"/>
          <w:kern w:val="0"/>
          <w:sz w:val="28"/>
          <w:szCs w:val="28"/>
        </w:rPr>
        <w:t>'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);</w:t>
      </w:r>
    </w:p>
    <w:p w14:paraId="25EC5CA6" w14:textId="77777777" w:rsidR="00F566BC" w:rsidRPr="00F566BC" w:rsidRDefault="00F566BC" w:rsidP="00F566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  <w:lang w:val="da-DK"/>
        </w:rPr>
      </w:pPr>
      <w:r w:rsidRPr="00F566BC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F = @(alpha) -lambda_x1(i)*sin(</w:t>
      </w:r>
      <w:proofErr w:type="spellStart"/>
      <w:r w:rsidRPr="00F566BC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alpha</w:t>
      </w:r>
      <w:proofErr w:type="spellEnd"/>
      <w:r w:rsidRPr="00F566BC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)+lambda_x2(i)*cos(</w:t>
      </w:r>
      <w:proofErr w:type="spellStart"/>
      <w:r w:rsidRPr="00F566BC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alpha</w:t>
      </w:r>
      <w:proofErr w:type="spellEnd"/>
      <w:r w:rsidRPr="00F566BC">
        <w:rPr>
          <w:rFonts w:ascii="Courier New" w:hAnsi="Courier New" w:cs="Courier New"/>
          <w:color w:val="000000"/>
          <w:kern w:val="0"/>
          <w:sz w:val="28"/>
          <w:szCs w:val="28"/>
          <w:lang w:val="da-DK"/>
        </w:rPr>
        <w:t>);</w:t>
      </w:r>
    </w:p>
    <w:p w14:paraId="77AB2637" w14:textId="77777777" w:rsidR="00F566BC" w:rsidRDefault="00F566BC" w:rsidP="00F566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alpha_0 = 2;</w:t>
      </w:r>
    </w:p>
    <w:p w14:paraId="7BE60AFB" w14:textId="77777777" w:rsidR="00F566BC" w:rsidRDefault="00F566BC" w:rsidP="00F566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[alpha] = </w:t>
      </w: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fsolve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>(</w:t>
      </w:r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F,alpha</w:t>
      </w:r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_0,options);</w:t>
      </w:r>
    </w:p>
    <w:p w14:paraId="43403AE4" w14:textId="77777777" w:rsidR="00F566BC" w:rsidRDefault="00F566BC" w:rsidP="00F566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result(</w:t>
      </w: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>) = alpha;</w:t>
      </w:r>
    </w:p>
    <w:p w14:paraId="12201279" w14:textId="77777777" w:rsidR="00F566BC" w:rsidRDefault="00F566BC" w:rsidP="00F566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E00FF"/>
          <w:kern w:val="0"/>
          <w:sz w:val="28"/>
          <w:szCs w:val="28"/>
        </w:rPr>
        <w:t>end</w:t>
      </w:r>
    </w:p>
    <w:p w14:paraId="73717708" w14:textId="77777777" w:rsidR="00F566BC" w:rsidRDefault="00F566BC" w:rsidP="00F566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disp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>(</w:t>
      </w:r>
      <w:r>
        <w:rPr>
          <w:rFonts w:ascii="Courier New" w:hAnsi="Courier New" w:cs="Courier New"/>
          <w:color w:val="AA04F9"/>
          <w:kern w:val="0"/>
          <w:sz w:val="28"/>
          <w:szCs w:val="28"/>
        </w:rPr>
        <w:t>'here'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)</w:t>
      </w:r>
    </w:p>
    <w:p w14:paraId="62F06E42" w14:textId="77777777" w:rsidR="00F566BC" w:rsidRDefault="00F566BC" w:rsidP="00F566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cosalpha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= cos(result);</w:t>
      </w:r>
    </w:p>
    <w:p w14:paraId="3CC2B9A9" w14:textId="77777777" w:rsidR="00F566BC" w:rsidRDefault="00F566BC" w:rsidP="00F566B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sinalpha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 xml:space="preserve"> = sin(result);</w:t>
      </w:r>
    </w:p>
    <w:p w14:paraId="2266342E" w14:textId="24F97680" w:rsidR="003E48A1" w:rsidRDefault="003E48A1" w:rsidP="003E48A1">
      <w:pPr>
        <w:rPr>
          <w:rFonts w:ascii="Courier New" w:hAnsi="Courier New" w:cs="Courier New"/>
          <w:szCs w:val="21"/>
        </w:rPr>
      </w:pPr>
    </w:p>
    <w:p w14:paraId="1143D21D" w14:textId="71E04C31" w:rsidR="00F566BC" w:rsidRDefault="00F566BC" w:rsidP="003E48A1">
      <w:pPr>
        <w:rPr>
          <w:rFonts w:ascii="Courier New" w:hAnsi="Courier New" w:cs="Courier New"/>
          <w:szCs w:val="21"/>
        </w:rPr>
      </w:pPr>
    </w:p>
    <w:p w14:paraId="44D7F3B4" w14:textId="77777777" w:rsidR="00F566BC" w:rsidRDefault="00F566BC" w:rsidP="003E48A1">
      <w:pPr>
        <w:rPr>
          <w:rFonts w:ascii="Courier New" w:hAnsi="Courier New" w:cs="Courier New"/>
          <w:szCs w:val="21"/>
        </w:rPr>
      </w:pPr>
    </w:p>
    <w:p w14:paraId="11CEFC95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 xml:space="preserve">&gt;&gt; </w:t>
      </w:r>
      <w:proofErr w:type="spellStart"/>
      <w:r w:rsidRPr="006319B9">
        <w:rPr>
          <w:rFonts w:ascii="Courier New" w:hAnsi="Courier New" w:cs="Courier New"/>
          <w:szCs w:val="21"/>
        </w:rPr>
        <w:t>main_Dolichobrachistochrone</w:t>
      </w:r>
      <w:proofErr w:type="spellEnd"/>
    </w:p>
    <w:p w14:paraId="4CBC9E8B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Determine sparsity structure</w:t>
      </w:r>
    </w:p>
    <w:p w14:paraId="7B1B2018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 xml:space="preserve">Formatting matrices for the </w:t>
      </w:r>
      <w:proofErr w:type="spellStart"/>
      <w:r w:rsidRPr="006319B9">
        <w:rPr>
          <w:rFonts w:ascii="Courier New" w:hAnsi="Courier New" w:cs="Courier New"/>
          <w:szCs w:val="21"/>
        </w:rPr>
        <w:t>hermite-simpson</w:t>
      </w:r>
      <w:proofErr w:type="spellEnd"/>
      <w:r w:rsidRPr="006319B9">
        <w:rPr>
          <w:rFonts w:ascii="Courier New" w:hAnsi="Courier New" w:cs="Courier New"/>
          <w:szCs w:val="21"/>
        </w:rPr>
        <w:t xml:space="preserve"> approximation</w:t>
      </w:r>
    </w:p>
    <w:p w14:paraId="5AAB449C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 xml:space="preserve">Generate finite-difference </w:t>
      </w:r>
      <w:proofErr w:type="spellStart"/>
      <w:r w:rsidRPr="006319B9">
        <w:rPr>
          <w:rFonts w:ascii="Courier New" w:hAnsi="Courier New" w:cs="Courier New"/>
          <w:szCs w:val="21"/>
        </w:rPr>
        <w:t>pertubation</w:t>
      </w:r>
      <w:proofErr w:type="spellEnd"/>
      <w:r w:rsidRPr="006319B9">
        <w:rPr>
          <w:rFonts w:ascii="Courier New" w:hAnsi="Courier New" w:cs="Courier New"/>
          <w:szCs w:val="21"/>
        </w:rPr>
        <w:t xml:space="preserve"> vectors</w:t>
      </w:r>
    </w:p>
    <w:p w14:paraId="7773F34E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649E0FC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</w:p>
    <w:p w14:paraId="4B4901E2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******************************************************************************</w:t>
      </w:r>
    </w:p>
    <w:p w14:paraId="4ADA08E0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 xml:space="preserve">This program contains </w:t>
      </w:r>
      <w:proofErr w:type="spellStart"/>
      <w:r w:rsidRPr="006319B9">
        <w:rPr>
          <w:rFonts w:ascii="Courier New" w:hAnsi="Courier New" w:cs="Courier New"/>
          <w:szCs w:val="21"/>
        </w:rPr>
        <w:t>Ipopt</w:t>
      </w:r>
      <w:proofErr w:type="spellEnd"/>
      <w:r w:rsidRPr="006319B9">
        <w:rPr>
          <w:rFonts w:ascii="Courier New" w:hAnsi="Courier New" w:cs="Courier New"/>
          <w:szCs w:val="21"/>
        </w:rPr>
        <w:t>, a library for large-scale nonlinear optimization.</w:t>
      </w:r>
    </w:p>
    <w:p w14:paraId="2993680C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 xml:space="preserve"> </w:t>
      </w:r>
      <w:proofErr w:type="spellStart"/>
      <w:r w:rsidRPr="006319B9">
        <w:rPr>
          <w:rFonts w:ascii="Courier New" w:hAnsi="Courier New" w:cs="Courier New"/>
          <w:szCs w:val="21"/>
        </w:rPr>
        <w:t>Ipopt</w:t>
      </w:r>
      <w:proofErr w:type="spellEnd"/>
      <w:r w:rsidRPr="006319B9">
        <w:rPr>
          <w:rFonts w:ascii="Courier New" w:hAnsi="Courier New" w:cs="Courier New"/>
          <w:szCs w:val="21"/>
        </w:rPr>
        <w:t xml:space="preserve"> is released as </w:t>
      </w:r>
      <w:proofErr w:type="gramStart"/>
      <w:r w:rsidRPr="006319B9">
        <w:rPr>
          <w:rFonts w:ascii="Courier New" w:hAnsi="Courier New" w:cs="Courier New"/>
          <w:szCs w:val="21"/>
        </w:rPr>
        <w:t>open source</w:t>
      </w:r>
      <w:proofErr w:type="gramEnd"/>
      <w:r w:rsidRPr="006319B9">
        <w:rPr>
          <w:rFonts w:ascii="Courier New" w:hAnsi="Courier New" w:cs="Courier New"/>
          <w:szCs w:val="21"/>
        </w:rPr>
        <w:t xml:space="preserve"> code under the Eclipse Public License (EPL).</w:t>
      </w:r>
    </w:p>
    <w:p w14:paraId="170B52B4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 xml:space="preserve">         For more information visit http://projects.coin-or.org/Ipopt</w:t>
      </w:r>
    </w:p>
    <w:p w14:paraId="28707BAA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******************************************************************************</w:t>
      </w:r>
    </w:p>
    <w:p w14:paraId="7E44EC0A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</w:p>
    <w:p w14:paraId="3520402F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 xml:space="preserve">This is </w:t>
      </w:r>
      <w:proofErr w:type="spellStart"/>
      <w:r w:rsidRPr="006319B9">
        <w:rPr>
          <w:rFonts w:ascii="Courier New" w:hAnsi="Courier New" w:cs="Courier New"/>
          <w:szCs w:val="21"/>
        </w:rPr>
        <w:t>Ipopt</w:t>
      </w:r>
      <w:proofErr w:type="spellEnd"/>
      <w:r w:rsidRPr="006319B9">
        <w:rPr>
          <w:rFonts w:ascii="Courier New" w:hAnsi="Courier New" w:cs="Courier New"/>
          <w:szCs w:val="21"/>
        </w:rPr>
        <w:t xml:space="preserve"> version 3.12.9, running with linear solver ma57.</w:t>
      </w:r>
    </w:p>
    <w:p w14:paraId="314B0AFD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</w:p>
    <w:p w14:paraId="26F1636E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 xml:space="preserve">Number of </w:t>
      </w:r>
      <w:proofErr w:type="spellStart"/>
      <w:r w:rsidRPr="006319B9">
        <w:rPr>
          <w:rFonts w:ascii="Courier New" w:hAnsi="Courier New" w:cs="Courier New"/>
          <w:szCs w:val="21"/>
        </w:rPr>
        <w:t>nonzeros</w:t>
      </w:r>
      <w:proofErr w:type="spellEnd"/>
      <w:r w:rsidRPr="006319B9">
        <w:rPr>
          <w:rFonts w:ascii="Courier New" w:hAnsi="Courier New" w:cs="Courier New"/>
          <w:szCs w:val="21"/>
        </w:rPr>
        <w:t xml:space="preserve"> in equality constraint Jacobian...:       16</w:t>
      </w:r>
    </w:p>
    <w:p w14:paraId="15802C6F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 xml:space="preserve">Number of </w:t>
      </w:r>
      <w:proofErr w:type="spellStart"/>
      <w:r w:rsidRPr="006319B9">
        <w:rPr>
          <w:rFonts w:ascii="Courier New" w:hAnsi="Courier New" w:cs="Courier New"/>
          <w:szCs w:val="21"/>
        </w:rPr>
        <w:t>nonzeros</w:t>
      </w:r>
      <w:proofErr w:type="spellEnd"/>
      <w:r w:rsidRPr="006319B9">
        <w:rPr>
          <w:rFonts w:ascii="Courier New" w:hAnsi="Courier New" w:cs="Courier New"/>
          <w:szCs w:val="21"/>
        </w:rPr>
        <w:t xml:space="preserve"> in inequality constraint Jacobian.:      426</w:t>
      </w:r>
    </w:p>
    <w:p w14:paraId="71355E03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 xml:space="preserve">Number of </w:t>
      </w:r>
      <w:proofErr w:type="spellStart"/>
      <w:r w:rsidRPr="006319B9">
        <w:rPr>
          <w:rFonts w:ascii="Courier New" w:hAnsi="Courier New" w:cs="Courier New"/>
          <w:szCs w:val="21"/>
        </w:rPr>
        <w:t>nonzeros</w:t>
      </w:r>
      <w:proofErr w:type="spellEnd"/>
      <w:r w:rsidRPr="006319B9">
        <w:rPr>
          <w:rFonts w:ascii="Courier New" w:hAnsi="Courier New" w:cs="Courier New"/>
          <w:szCs w:val="21"/>
        </w:rPr>
        <w:t xml:space="preserve"> in </w:t>
      </w:r>
      <w:proofErr w:type="spellStart"/>
      <w:r w:rsidRPr="006319B9">
        <w:rPr>
          <w:rFonts w:ascii="Courier New" w:hAnsi="Courier New" w:cs="Courier New"/>
          <w:szCs w:val="21"/>
        </w:rPr>
        <w:t>Lagrangian</w:t>
      </w:r>
      <w:proofErr w:type="spellEnd"/>
      <w:r w:rsidRPr="006319B9">
        <w:rPr>
          <w:rFonts w:ascii="Courier New" w:hAnsi="Courier New" w:cs="Courier New"/>
          <w:szCs w:val="21"/>
        </w:rPr>
        <w:t xml:space="preserve"> Hessian.............:      446</w:t>
      </w:r>
    </w:p>
    <w:p w14:paraId="27648211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</w:p>
    <w:p w14:paraId="55DE8C15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5B0ED86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F951D18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68A25BF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CD6C5F6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6754355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BA51355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6E37C98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202FAF75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06AE5FB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005BD28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7365B61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B5C8CC0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28909AC3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lastRenderedPageBreak/>
        <w:t>here</w:t>
      </w:r>
    </w:p>
    <w:p w14:paraId="4E8DEBCD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59C03D2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D4B5BCB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F0D3FAF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A50D440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9EB4D27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2FBA9F6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BB3FF35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35280FA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F2ABFE0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60FD209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7F97F0F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98C297B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1203503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B9EB26A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22F964E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Total number of variables............................:       43</w:t>
      </w:r>
    </w:p>
    <w:p w14:paraId="46A5E34F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 xml:space="preserve">                     variables with only lower bounds:        0</w:t>
      </w:r>
    </w:p>
    <w:p w14:paraId="650E37A5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 xml:space="preserve">                variables with lower and upper bounds:       43</w:t>
      </w:r>
    </w:p>
    <w:p w14:paraId="6D79AEFF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 xml:space="preserve">                     variables with only upper bounds:        0</w:t>
      </w:r>
    </w:p>
    <w:p w14:paraId="703B68B7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Total number of equality constraints.................:        2</w:t>
      </w:r>
    </w:p>
    <w:p w14:paraId="322D2CE4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Total number of inequality constraints...............:       36</w:t>
      </w:r>
    </w:p>
    <w:p w14:paraId="0A1FFCC6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 xml:space="preserve">        inequality constraints with only lower bounds:        0</w:t>
      </w:r>
    </w:p>
    <w:p w14:paraId="0830F886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 xml:space="preserve">   inequality constraints with lower and upper bounds:       36</w:t>
      </w:r>
    </w:p>
    <w:p w14:paraId="59BACFD2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 xml:space="preserve">        inequality constraints with only upper bounds:        0</w:t>
      </w:r>
    </w:p>
    <w:p w14:paraId="6EC38C65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</w:p>
    <w:p w14:paraId="5EEDE81D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7EE9040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620E0C9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65C4A52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D9C1AAF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8B87ED1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8E6108F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D1628E0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262AD492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429AB8C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DA6F0C6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86FD0BE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24A7E9AF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8BC9E30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70D7971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AF8D45E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6F7FEB3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22F31017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1BD0DF5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2CCD5469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C2C02E7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F78520E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5F09968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A3A1F12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2C6CBC9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F84941F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C332249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0B71DC5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BFDBA79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lastRenderedPageBreak/>
        <w:t>here</w:t>
      </w:r>
    </w:p>
    <w:p w14:paraId="2FE79EBB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3C13F8D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7AFF957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4FD2E6A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FEA47A2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9CB1BB8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FF34413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2876BC4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03DF007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32E34BB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EA9AAE5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E0DFF89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A111DC8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DB07AF6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66A3290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322C09C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7441C14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AF60B54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C1D43BE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9BCD300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BF76DF6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E422A5D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B60343C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4C0C4C7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249DE1C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6DAAD84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E3F7686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3B2B6CB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A1B417D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2AC5E03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299F4779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E85B125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9E9AE29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24CB2CF1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2187EF6C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6F8BBDA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F4B8E2F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09A81CE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272A8C8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3C1DE8B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F8344D4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9F433AF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86FA307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DCE374F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B2C9D88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9A416FD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712C4AC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60FCF60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7938E5D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2C93C42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D198BD7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816851C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2FD3A05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7A7AA28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lastRenderedPageBreak/>
        <w:t>here</w:t>
      </w:r>
    </w:p>
    <w:p w14:paraId="3637A04A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F0D15F8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41091D4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AB7377A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1D80569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7544890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77097BB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5798521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21F4EC33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C16369F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B3A404A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4C11825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EC8254D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2F4BB6FE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6B7F4B6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A3393B3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7B632F7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3CDE7A6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D3CB4CE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CF11315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2775FB13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42DD7B3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DB8D907" w14:textId="77777777" w:rsidR="006319B9" w:rsidRPr="00F9323B" w:rsidRDefault="006319B9" w:rsidP="006319B9">
      <w:pPr>
        <w:rPr>
          <w:rFonts w:ascii="Courier New" w:hAnsi="Courier New" w:cs="Courier New"/>
          <w:szCs w:val="21"/>
          <w:lang w:val="da-DK"/>
        </w:rPr>
      </w:pPr>
      <w:proofErr w:type="spellStart"/>
      <w:r w:rsidRPr="00F9323B">
        <w:rPr>
          <w:rFonts w:ascii="Courier New" w:hAnsi="Courier New" w:cs="Courier New"/>
          <w:szCs w:val="21"/>
          <w:lang w:val="da-DK"/>
        </w:rPr>
        <w:t>iter</w:t>
      </w:r>
      <w:proofErr w:type="spellEnd"/>
      <w:r w:rsidRPr="00F9323B">
        <w:rPr>
          <w:rFonts w:ascii="Courier New" w:hAnsi="Courier New" w:cs="Courier New"/>
          <w:szCs w:val="21"/>
          <w:lang w:val="da-DK"/>
        </w:rPr>
        <w:t xml:space="preserve">    </w:t>
      </w:r>
      <w:proofErr w:type="spellStart"/>
      <w:r w:rsidRPr="00F9323B">
        <w:rPr>
          <w:rFonts w:ascii="Courier New" w:hAnsi="Courier New" w:cs="Courier New"/>
          <w:szCs w:val="21"/>
          <w:lang w:val="da-DK"/>
        </w:rPr>
        <w:t>objective</w:t>
      </w:r>
      <w:proofErr w:type="spellEnd"/>
      <w:r w:rsidRPr="00F9323B">
        <w:rPr>
          <w:rFonts w:ascii="Courier New" w:hAnsi="Courier New" w:cs="Courier New"/>
          <w:szCs w:val="21"/>
          <w:lang w:val="da-DK"/>
        </w:rPr>
        <w:t xml:space="preserve">    </w:t>
      </w:r>
      <w:proofErr w:type="spellStart"/>
      <w:r w:rsidRPr="00F9323B">
        <w:rPr>
          <w:rFonts w:ascii="Courier New" w:hAnsi="Courier New" w:cs="Courier New"/>
          <w:szCs w:val="21"/>
          <w:lang w:val="da-DK"/>
        </w:rPr>
        <w:t>inf_pr</w:t>
      </w:r>
      <w:proofErr w:type="spellEnd"/>
      <w:r w:rsidRPr="00F9323B">
        <w:rPr>
          <w:rFonts w:ascii="Courier New" w:hAnsi="Courier New" w:cs="Courier New"/>
          <w:szCs w:val="21"/>
          <w:lang w:val="da-DK"/>
        </w:rPr>
        <w:t xml:space="preserve">   </w:t>
      </w:r>
      <w:proofErr w:type="spellStart"/>
      <w:r w:rsidRPr="00F9323B">
        <w:rPr>
          <w:rFonts w:ascii="Courier New" w:hAnsi="Courier New" w:cs="Courier New"/>
          <w:szCs w:val="21"/>
          <w:lang w:val="da-DK"/>
        </w:rPr>
        <w:t>inf_du</w:t>
      </w:r>
      <w:proofErr w:type="spellEnd"/>
      <w:r w:rsidRPr="00F9323B">
        <w:rPr>
          <w:rFonts w:ascii="Courier New" w:hAnsi="Courier New" w:cs="Courier New"/>
          <w:szCs w:val="21"/>
          <w:lang w:val="da-DK"/>
        </w:rPr>
        <w:t xml:space="preserve"> lg(</w:t>
      </w:r>
      <w:proofErr w:type="spellStart"/>
      <w:proofErr w:type="gramStart"/>
      <w:r w:rsidRPr="00F9323B">
        <w:rPr>
          <w:rFonts w:ascii="Courier New" w:hAnsi="Courier New" w:cs="Courier New"/>
          <w:szCs w:val="21"/>
          <w:lang w:val="da-DK"/>
        </w:rPr>
        <w:t>mu</w:t>
      </w:r>
      <w:proofErr w:type="spellEnd"/>
      <w:r w:rsidRPr="00F9323B">
        <w:rPr>
          <w:rFonts w:ascii="Courier New" w:hAnsi="Courier New" w:cs="Courier New"/>
          <w:szCs w:val="21"/>
          <w:lang w:val="da-DK"/>
        </w:rPr>
        <w:t>)  |</w:t>
      </w:r>
      <w:proofErr w:type="gramEnd"/>
      <w:r w:rsidRPr="00F9323B">
        <w:rPr>
          <w:rFonts w:ascii="Courier New" w:hAnsi="Courier New" w:cs="Courier New"/>
          <w:szCs w:val="21"/>
          <w:lang w:val="da-DK"/>
        </w:rPr>
        <w:t>|d||  lg(</w:t>
      </w:r>
      <w:proofErr w:type="spellStart"/>
      <w:r w:rsidRPr="00F9323B">
        <w:rPr>
          <w:rFonts w:ascii="Courier New" w:hAnsi="Courier New" w:cs="Courier New"/>
          <w:szCs w:val="21"/>
          <w:lang w:val="da-DK"/>
        </w:rPr>
        <w:t>rg</w:t>
      </w:r>
      <w:proofErr w:type="spellEnd"/>
      <w:r w:rsidRPr="00F9323B">
        <w:rPr>
          <w:rFonts w:ascii="Courier New" w:hAnsi="Courier New" w:cs="Courier New"/>
          <w:szCs w:val="21"/>
          <w:lang w:val="da-DK"/>
        </w:rPr>
        <w:t xml:space="preserve">) </w:t>
      </w:r>
      <w:proofErr w:type="spellStart"/>
      <w:r w:rsidRPr="00F9323B">
        <w:rPr>
          <w:rFonts w:ascii="Courier New" w:hAnsi="Courier New" w:cs="Courier New"/>
          <w:szCs w:val="21"/>
          <w:lang w:val="da-DK"/>
        </w:rPr>
        <w:t>alpha_du</w:t>
      </w:r>
      <w:proofErr w:type="spellEnd"/>
      <w:r w:rsidRPr="00F9323B">
        <w:rPr>
          <w:rFonts w:ascii="Courier New" w:hAnsi="Courier New" w:cs="Courier New"/>
          <w:szCs w:val="21"/>
          <w:lang w:val="da-DK"/>
        </w:rPr>
        <w:t xml:space="preserve"> </w:t>
      </w:r>
      <w:proofErr w:type="spellStart"/>
      <w:r w:rsidRPr="00F9323B">
        <w:rPr>
          <w:rFonts w:ascii="Courier New" w:hAnsi="Courier New" w:cs="Courier New"/>
          <w:szCs w:val="21"/>
          <w:lang w:val="da-DK"/>
        </w:rPr>
        <w:t>alpha_pr</w:t>
      </w:r>
      <w:proofErr w:type="spellEnd"/>
      <w:r w:rsidRPr="00F9323B">
        <w:rPr>
          <w:rFonts w:ascii="Courier New" w:hAnsi="Courier New" w:cs="Courier New"/>
          <w:szCs w:val="21"/>
          <w:lang w:val="da-DK"/>
        </w:rPr>
        <w:t xml:space="preserve">  ls</w:t>
      </w:r>
    </w:p>
    <w:p w14:paraId="576AA3B4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F9323B">
        <w:rPr>
          <w:rFonts w:ascii="Courier New" w:hAnsi="Courier New" w:cs="Courier New"/>
          <w:szCs w:val="21"/>
          <w:lang w:val="da-DK"/>
        </w:rPr>
        <w:t xml:space="preserve">   </w:t>
      </w:r>
      <w:r w:rsidRPr="006319B9">
        <w:rPr>
          <w:rFonts w:ascii="Courier New" w:hAnsi="Courier New" w:cs="Courier New"/>
          <w:szCs w:val="21"/>
        </w:rPr>
        <w:t xml:space="preserve">0 -5.0000000e+00 6.08e-01 0.00e+00   0.0 0.00e+00    </w:t>
      </w:r>
      <w:proofErr w:type="gramStart"/>
      <w:r w:rsidRPr="006319B9">
        <w:rPr>
          <w:rFonts w:ascii="Courier New" w:hAnsi="Courier New" w:cs="Courier New"/>
          <w:szCs w:val="21"/>
        </w:rPr>
        <w:t>-  0</w:t>
      </w:r>
      <w:proofErr w:type="gramEnd"/>
      <w:r w:rsidRPr="006319B9">
        <w:rPr>
          <w:rFonts w:ascii="Courier New" w:hAnsi="Courier New" w:cs="Courier New"/>
          <w:szCs w:val="21"/>
        </w:rPr>
        <w:t xml:space="preserve">.00e+00 </w:t>
      </w:r>
      <w:proofErr w:type="spellStart"/>
      <w:r w:rsidRPr="006319B9">
        <w:rPr>
          <w:rFonts w:ascii="Courier New" w:hAnsi="Courier New" w:cs="Courier New"/>
          <w:szCs w:val="21"/>
        </w:rPr>
        <w:t>0.00e+00</w:t>
      </w:r>
      <w:proofErr w:type="spellEnd"/>
      <w:r w:rsidRPr="006319B9">
        <w:rPr>
          <w:rFonts w:ascii="Courier New" w:hAnsi="Courier New" w:cs="Courier New"/>
          <w:szCs w:val="21"/>
        </w:rPr>
        <w:t xml:space="preserve">   0</w:t>
      </w:r>
    </w:p>
    <w:p w14:paraId="31171924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WARNING: Problem in step computation; switching to emergency mode.</w:t>
      </w:r>
    </w:p>
    <w:p w14:paraId="5E2C515E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53A7470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E91DF1B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D28D04D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1CBC401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12B56BF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6ABA4F1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1E39D4C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4164E17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6BEAE43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2C2FF504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6D76887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0D1E739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FA049EE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340E93B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C4057FF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 xml:space="preserve">   1r-5.0000000e+00 6.08e-01 9.98e+02   0.0 0.00e+</w:t>
      </w:r>
      <w:proofErr w:type="gramStart"/>
      <w:r w:rsidRPr="006319B9">
        <w:rPr>
          <w:rFonts w:ascii="Courier New" w:hAnsi="Courier New" w:cs="Courier New"/>
          <w:szCs w:val="21"/>
        </w:rPr>
        <w:t>00  20.0</w:t>
      </w:r>
      <w:proofErr w:type="gramEnd"/>
      <w:r w:rsidRPr="006319B9">
        <w:rPr>
          <w:rFonts w:ascii="Courier New" w:hAnsi="Courier New" w:cs="Courier New"/>
          <w:szCs w:val="21"/>
        </w:rPr>
        <w:t xml:space="preserve"> 0.00e+00 0.00e+00R  1</w:t>
      </w:r>
    </w:p>
    <w:p w14:paraId="5B7CAA20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8977B52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662CFA2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7C44155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F0B3EA9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D6F98A3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D3F6462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3FABBCC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50363CA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E181EAF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lastRenderedPageBreak/>
        <w:t>here</w:t>
      </w:r>
    </w:p>
    <w:p w14:paraId="7E5E2BC3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DC1D258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FAF7993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9D7BCC4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471862B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234E6BA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28455DF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9DF1FDB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FD5F837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EA01FCA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2FF038A3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2DB99E28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4F52F4F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D24CE2E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8068470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D13B2B4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7BB5A17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97BEEC2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2283707B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277ED6A8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7FDB8CF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BA7A581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9852A92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24BEDB50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8F04F59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620E784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75E9927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3266415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2DA374B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88824E5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9FC3E48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CEE28DF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7A2CF40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BF594BA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7579289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59D9258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9042E7C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0780FE7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9070E59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2EBE48DF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4FE5300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BC3057C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3B641C2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20595E7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B54A45E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2932A81B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767D453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54936B1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4C3E32A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9EEAB4F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42EC280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0E8894E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23E86941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261A9617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lastRenderedPageBreak/>
        <w:t>here</w:t>
      </w:r>
    </w:p>
    <w:p w14:paraId="64FCC206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FAC5FEF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22E9220D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4CC1879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4D3CC4D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C51607E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8EF964A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A6590E4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57445E8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8AAAF45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712C9AC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6CFC300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B787F9C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8C46EC0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2D95E97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80EB275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6E0DFB1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BF22AB7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45DAF23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914808B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294427D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CC7A821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289B0FD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75799D2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26B50B2C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A7A5075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16D5832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2ADD38C7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3D7F021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E23E08F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16A74C4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C0E3A20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8D8BCF0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DD4F875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E4CA653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D95A7E1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156219A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2053F9FF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0AA7870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6DB417F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46C72B1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F78A3B4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22CFB17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2A9A53B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134964A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9763DCB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282D7555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2FB01FC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22882506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C01100D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2FD19765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6A9BAE9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8743F7C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EB42C6B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lastRenderedPageBreak/>
        <w:t>here</w:t>
      </w:r>
    </w:p>
    <w:p w14:paraId="111903CE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7B39DED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0BE4765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EC5AD4E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0966B58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 xml:space="preserve">   2r-4.9999998e+00 6.08e-01 9.83e+02   1.3 5.26e+02    </w:t>
      </w:r>
      <w:proofErr w:type="gramStart"/>
      <w:r w:rsidRPr="006319B9">
        <w:rPr>
          <w:rFonts w:ascii="Courier New" w:hAnsi="Courier New" w:cs="Courier New"/>
          <w:szCs w:val="21"/>
        </w:rPr>
        <w:t>-  4.67e</w:t>
      </w:r>
      <w:proofErr w:type="gramEnd"/>
      <w:r w:rsidRPr="006319B9">
        <w:rPr>
          <w:rFonts w:ascii="Courier New" w:hAnsi="Courier New" w:cs="Courier New"/>
          <w:szCs w:val="21"/>
        </w:rPr>
        <w:t>-02 4.70e-10f  2</w:t>
      </w:r>
    </w:p>
    <w:p w14:paraId="15A0D8ED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6AEBA49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82D7996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39E14A8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28B4E77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54E1879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00DD3DF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2D85B36E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D415D3F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FA34301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54E66CA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BCA1CA9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3BA71F6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2B2B9DD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D9148C5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9A1A693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9803CBA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27A697EB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D1EDEE0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458FC4F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4D440BC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DC44491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D87211B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40DC5A7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F645E06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877FB85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2DF91A86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87B4E3C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D753F8B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561398FA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8E094B9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AB6583E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706436F6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4F9D5F8C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63675227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0DC78946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3AE9F382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 xml:space="preserve">584             </w:t>
      </w:r>
      <w:proofErr w:type="spellStart"/>
      <w:r w:rsidRPr="006319B9">
        <w:rPr>
          <w:rFonts w:ascii="Courier New" w:hAnsi="Courier New" w:cs="Courier New"/>
          <w:szCs w:val="21"/>
        </w:rPr>
        <w:t>OptionsStruct.ProblemdefOptions</w:t>
      </w:r>
      <w:proofErr w:type="spellEnd"/>
      <w:r w:rsidRPr="006319B9">
        <w:rPr>
          <w:rFonts w:ascii="Courier New" w:hAnsi="Courier New" w:cs="Courier New"/>
          <w:szCs w:val="21"/>
        </w:rPr>
        <w:t xml:space="preserve"> = </w:t>
      </w:r>
      <w:proofErr w:type="spellStart"/>
      <w:proofErr w:type="gramStart"/>
      <w:r w:rsidRPr="006319B9">
        <w:rPr>
          <w:rFonts w:ascii="Courier New" w:hAnsi="Courier New" w:cs="Courier New"/>
          <w:szCs w:val="21"/>
        </w:rPr>
        <w:t>obj.ProblemdefOptions</w:t>
      </w:r>
      <w:proofErr w:type="spellEnd"/>
      <w:proofErr w:type="gramEnd"/>
      <w:r w:rsidRPr="006319B9">
        <w:rPr>
          <w:rFonts w:ascii="Courier New" w:hAnsi="Courier New" w:cs="Courier New"/>
          <w:szCs w:val="21"/>
        </w:rPr>
        <w:t>;</w:t>
      </w:r>
    </w:p>
    <w:p w14:paraId="3C2F9B18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proofErr w:type="spellStart"/>
      <w:r w:rsidRPr="006319B9">
        <w:rPr>
          <w:rFonts w:ascii="Courier New" w:hAnsi="Courier New" w:cs="Courier New"/>
          <w:szCs w:val="21"/>
        </w:rPr>
        <w:t>Matlab</w:t>
      </w:r>
      <w:proofErr w:type="spellEnd"/>
      <w:r w:rsidRPr="006319B9">
        <w:rPr>
          <w:rFonts w:ascii="Courier New" w:hAnsi="Courier New" w:cs="Courier New"/>
          <w:szCs w:val="21"/>
        </w:rPr>
        <w:t xml:space="preserve"> exception:</w:t>
      </w:r>
    </w:p>
    <w:p w14:paraId="095DAB88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Unknown exception</w:t>
      </w:r>
    </w:p>
    <w:p w14:paraId="698A42A4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 xml:space="preserve">*** Error using </w:t>
      </w:r>
      <w:proofErr w:type="spellStart"/>
      <w:r w:rsidRPr="006319B9">
        <w:rPr>
          <w:rFonts w:ascii="Courier New" w:hAnsi="Courier New" w:cs="Courier New"/>
          <w:szCs w:val="21"/>
        </w:rPr>
        <w:t>Ipopt</w:t>
      </w:r>
      <w:proofErr w:type="spellEnd"/>
      <w:r w:rsidRPr="006319B9">
        <w:rPr>
          <w:rFonts w:ascii="Courier New" w:hAnsi="Courier New" w:cs="Courier New"/>
          <w:szCs w:val="21"/>
        </w:rPr>
        <w:t xml:space="preserve"> </w:t>
      </w:r>
      <w:proofErr w:type="spellStart"/>
      <w:r w:rsidRPr="006319B9">
        <w:rPr>
          <w:rFonts w:ascii="Courier New" w:hAnsi="Courier New" w:cs="Courier New"/>
          <w:szCs w:val="21"/>
        </w:rPr>
        <w:t>Matlab</w:t>
      </w:r>
      <w:proofErr w:type="spellEnd"/>
      <w:r w:rsidRPr="006319B9">
        <w:rPr>
          <w:rFonts w:ascii="Courier New" w:hAnsi="Courier New" w:cs="Courier New"/>
          <w:szCs w:val="21"/>
        </w:rPr>
        <w:t xml:space="preserve"> interface: ***</w:t>
      </w:r>
    </w:p>
    <w:p w14:paraId="782B7D4B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There was an error when executing the Hessian callback function.</w:t>
      </w:r>
    </w:p>
    <w:p w14:paraId="37729FC8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</w:p>
    <w:p w14:paraId="4368871C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 xml:space="preserve">Exception of type: </w:t>
      </w:r>
      <w:proofErr w:type="spellStart"/>
      <w:r w:rsidRPr="006319B9">
        <w:rPr>
          <w:rFonts w:ascii="Courier New" w:hAnsi="Courier New" w:cs="Courier New"/>
          <w:szCs w:val="21"/>
        </w:rPr>
        <w:t>IpoptException</w:t>
      </w:r>
      <w:proofErr w:type="spellEnd"/>
      <w:r w:rsidRPr="006319B9">
        <w:rPr>
          <w:rFonts w:ascii="Courier New" w:hAnsi="Courier New" w:cs="Courier New"/>
          <w:szCs w:val="21"/>
        </w:rPr>
        <w:t xml:space="preserve"> in file "Unknown File" at line -1:</w:t>
      </w:r>
    </w:p>
    <w:p w14:paraId="1C1413A4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 xml:space="preserve"> Exception message: Unknown Exception caught in </w:t>
      </w:r>
      <w:proofErr w:type="spellStart"/>
      <w:r w:rsidRPr="006319B9">
        <w:rPr>
          <w:rFonts w:ascii="Courier New" w:hAnsi="Courier New" w:cs="Courier New"/>
          <w:szCs w:val="21"/>
        </w:rPr>
        <w:t>Ipopt</w:t>
      </w:r>
      <w:proofErr w:type="spellEnd"/>
    </w:p>
    <w:p w14:paraId="49424595" w14:textId="77777777" w:rsidR="006319B9" w:rsidRPr="006319B9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>here</w:t>
      </w:r>
    </w:p>
    <w:p w14:paraId="1FE5E6C3" w14:textId="0E743827" w:rsidR="003E48A1" w:rsidRDefault="006319B9" w:rsidP="006319B9">
      <w:pPr>
        <w:rPr>
          <w:rFonts w:ascii="Courier New" w:hAnsi="Courier New" w:cs="Courier New"/>
          <w:szCs w:val="21"/>
        </w:rPr>
      </w:pPr>
      <w:r w:rsidRPr="006319B9">
        <w:rPr>
          <w:rFonts w:ascii="Courier New" w:hAnsi="Courier New" w:cs="Courier New"/>
          <w:szCs w:val="21"/>
        </w:rPr>
        <w:t xml:space="preserve">303 </w:t>
      </w:r>
      <w:proofErr w:type="gramStart"/>
      <w:r w:rsidRPr="006319B9">
        <w:rPr>
          <w:rFonts w:ascii="Courier New" w:hAnsi="Courier New" w:cs="Courier New"/>
          <w:szCs w:val="21"/>
        </w:rPr>
        <w:t>end</w:t>
      </w:r>
      <w:proofErr w:type="gramEnd"/>
    </w:p>
    <w:p w14:paraId="5CD497C9" w14:textId="62CFEC5C" w:rsidR="003E48A1" w:rsidRDefault="003E48A1" w:rsidP="003E48A1">
      <w:pPr>
        <w:rPr>
          <w:rFonts w:ascii="Courier New" w:hAnsi="Courier New" w:cs="Courier New"/>
          <w:szCs w:val="21"/>
        </w:rPr>
      </w:pPr>
    </w:p>
    <w:p w14:paraId="5DAB664D" w14:textId="138092DC" w:rsidR="003E48A1" w:rsidRDefault="003E48A1" w:rsidP="003E48A1">
      <w:pPr>
        <w:rPr>
          <w:rFonts w:ascii="Courier New" w:hAnsi="Courier New" w:cs="Courier New"/>
          <w:szCs w:val="21"/>
        </w:rPr>
      </w:pPr>
    </w:p>
    <w:p w14:paraId="468EB134" w14:textId="17C2B3A5" w:rsidR="003E48A1" w:rsidRDefault="007B7FEF" w:rsidP="003E48A1">
      <w:pPr>
        <w:rPr>
          <w:rFonts w:ascii="Courier New" w:hAnsi="Courier New" w:cs="Courier New"/>
          <w:szCs w:val="21"/>
        </w:rPr>
      </w:pPr>
      <w:r>
        <w:rPr>
          <w:rFonts w:ascii="Courier New" w:hAnsi="Courier New" w:cs="Courier New" w:hint="eastAsia"/>
          <w:szCs w:val="21"/>
        </w:rPr>
        <w:t>优化一次需要对微分方程调用很多次</w:t>
      </w:r>
      <w:r w:rsidR="00F9323B">
        <w:rPr>
          <w:rFonts w:ascii="Courier New" w:hAnsi="Courier New" w:cs="Courier New" w:hint="eastAsia"/>
          <w:szCs w:val="21"/>
        </w:rPr>
        <w:t>（大约是</w:t>
      </w:r>
      <w:r w:rsidR="00F9323B">
        <w:rPr>
          <w:rFonts w:ascii="Courier New" w:hAnsi="Courier New" w:cs="Courier New" w:hint="eastAsia"/>
          <w:szCs w:val="21"/>
        </w:rPr>
        <w:t>1</w:t>
      </w:r>
      <w:r w:rsidR="00F9323B">
        <w:rPr>
          <w:rFonts w:ascii="Courier New" w:hAnsi="Courier New" w:cs="Courier New"/>
          <w:szCs w:val="21"/>
        </w:rPr>
        <w:t>05</w:t>
      </w:r>
      <w:r w:rsidR="00F9323B">
        <w:rPr>
          <w:rFonts w:ascii="Courier New" w:hAnsi="Courier New" w:cs="Courier New" w:hint="eastAsia"/>
          <w:szCs w:val="21"/>
        </w:rPr>
        <w:t>次）</w:t>
      </w:r>
      <w:r>
        <w:rPr>
          <w:rFonts w:ascii="Courier New" w:hAnsi="Courier New" w:cs="Courier New" w:hint="eastAsia"/>
          <w:szCs w:val="21"/>
        </w:rPr>
        <w:t>，而微分方程中有非线性方程的优化迭代求解。慢上加慢。</w:t>
      </w:r>
    </w:p>
    <w:p w14:paraId="495BD129" w14:textId="6273FACB" w:rsidR="00F566BC" w:rsidRDefault="00F566BC" w:rsidP="003E48A1">
      <w:pPr>
        <w:rPr>
          <w:rFonts w:ascii="Courier New" w:hAnsi="Courier New" w:cs="Courier New"/>
          <w:szCs w:val="21"/>
        </w:rPr>
      </w:pPr>
    </w:p>
    <w:p w14:paraId="166922FA" w14:textId="5A6F9381" w:rsidR="00F566BC" w:rsidRPr="00F9323B" w:rsidRDefault="00F566BC" w:rsidP="003E48A1">
      <w:pPr>
        <w:rPr>
          <w:rFonts w:ascii="Courier New" w:hAnsi="Courier New" w:cs="Courier New"/>
          <w:szCs w:val="21"/>
        </w:rPr>
      </w:pPr>
    </w:p>
    <w:p w14:paraId="057AAF08" w14:textId="77777777" w:rsidR="00F566BC" w:rsidRPr="00BA3ABD" w:rsidRDefault="00F566BC" w:rsidP="003E48A1">
      <w:pPr>
        <w:rPr>
          <w:rFonts w:ascii="Courier New" w:hAnsi="Courier New" w:cs="Courier New"/>
          <w:szCs w:val="21"/>
        </w:rPr>
      </w:pPr>
    </w:p>
    <w:sectPr w:rsidR="00F566BC" w:rsidRPr="00BA3ABD" w:rsidSect="00FC474F">
      <w:pgSz w:w="12240" w:h="15840"/>
      <w:pgMar w:top="1440" w:right="1800" w:bottom="1440" w:left="180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E3765EA" w14:textId="77777777" w:rsidR="00436E64" w:rsidRDefault="00436E64" w:rsidP="00B85BD6">
      <w:r>
        <w:separator/>
      </w:r>
    </w:p>
  </w:endnote>
  <w:endnote w:type="continuationSeparator" w:id="0">
    <w:p w14:paraId="1F754722" w14:textId="77777777" w:rsidR="00436E64" w:rsidRDefault="00436E64" w:rsidP="00B85B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B603997" w14:textId="77777777" w:rsidR="00436E64" w:rsidRDefault="00436E64" w:rsidP="00B85BD6">
      <w:r>
        <w:separator/>
      </w:r>
    </w:p>
  </w:footnote>
  <w:footnote w:type="continuationSeparator" w:id="0">
    <w:p w14:paraId="7B6F49D5" w14:textId="77777777" w:rsidR="00436E64" w:rsidRDefault="00436E64" w:rsidP="00B85BD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6F5D"/>
    <w:rsid w:val="00003297"/>
    <w:rsid w:val="00030820"/>
    <w:rsid w:val="00066830"/>
    <w:rsid w:val="00092ACD"/>
    <w:rsid w:val="00154C5D"/>
    <w:rsid w:val="00211F17"/>
    <w:rsid w:val="00294792"/>
    <w:rsid w:val="002D4908"/>
    <w:rsid w:val="002F47C2"/>
    <w:rsid w:val="003029CC"/>
    <w:rsid w:val="0036764F"/>
    <w:rsid w:val="003A1CBC"/>
    <w:rsid w:val="003E48A1"/>
    <w:rsid w:val="00433112"/>
    <w:rsid w:val="00436E64"/>
    <w:rsid w:val="0043730E"/>
    <w:rsid w:val="0044232A"/>
    <w:rsid w:val="005162D9"/>
    <w:rsid w:val="00627AC7"/>
    <w:rsid w:val="006319B9"/>
    <w:rsid w:val="006362E6"/>
    <w:rsid w:val="006C5F3A"/>
    <w:rsid w:val="00722D0B"/>
    <w:rsid w:val="007406FA"/>
    <w:rsid w:val="007A1999"/>
    <w:rsid w:val="007B7FEF"/>
    <w:rsid w:val="008825E0"/>
    <w:rsid w:val="008900E2"/>
    <w:rsid w:val="009140D6"/>
    <w:rsid w:val="00997894"/>
    <w:rsid w:val="009D498F"/>
    <w:rsid w:val="00A0755A"/>
    <w:rsid w:val="00A333CB"/>
    <w:rsid w:val="00A86DC2"/>
    <w:rsid w:val="00AA723E"/>
    <w:rsid w:val="00B048F7"/>
    <w:rsid w:val="00B06F5D"/>
    <w:rsid w:val="00B205E6"/>
    <w:rsid w:val="00B55400"/>
    <w:rsid w:val="00B85BD6"/>
    <w:rsid w:val="00BA3ABD"/>
    <w:rsid w:val="00BF1521"/>
    <w:rsid w:val="00C20B94"/>
    <w:rsid w:val="00CD119A"/>
    <w:rsid w:val="00D05307"/>
    <w:rsid w:val="00D50542"/>
    <w:rsid w:val="00D542F5"/>
    <w:rsid w:val="00D66E9B"/>
    <w:rsid w:val="00DA72C8"/>
    <w:rsid w:val="00E07FE0"/>
    <w:rsid w:val="00E5190E"/>
    <w:rsid w:val="00EB67B8"/>
    <w:rsid w:val="00F566BC"/>
    <w:rsid w:val="00F779A5"/>
    <w:rsid w:val="00F9323B"/>
    <w:rsid w:val="00FC474F"/>
    <w:rsid w:val="00FD3C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A34D140"/>
  <w15:chartTrackingRefBased/>
  <w15:docId w15:val="{10363312-C59E-40FE-B9CC-A215D841ED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22D0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85BD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85BD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85BD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85BD6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CD119A"/>
    <w:pPr>
      <w:tabs>
        <w:tab w:val="center" w:pos="4320"/>
        <w:tab w:val="right" w:pos="8640"/>
      </w:tabs>
      <w:autoSpaceDE w:val="0"/>
      <w:autoSpaceDN w:val="0"/>
      <w:adjustRightInd w:val="0"/>
      <w:jc w:val="left"/>
    </w:pPr>
    <w:rPr>
      <w:rFonts w:ascii="Courier New" w:hAnsi="Courier New" w:cs="Courier New"/>
      <w:color w:val="028009"/>
      <w:kern w:val="0"/>
      <w:sz w:val="28"/>
      <w:szCs w:val="28"/>
    </w:rPr>
  </w:style>
  <w:style w:type="character" w:customStyle="1" w:styleId="MTDisplayEquation0">
    <w:name w:val="MTDisplayEquation 字符"/>
    <w:basedOn w:val="a0"/>
    <w:link w:val="MTDisplayEquation"/>
    <w:rsid w:val="00CD119A"/>
    <w:rPr>
      <w:rFonts w:ascii="Courier New" w:hAnsi="Courier New" w:cs="Courier New"/>
      <w:color w:val="028009"/>
      <w:kern w:val="0"/>
      <w:sz w:val="28"/>
      <w:szCs w:val="28"/>
    </w:rPr>
  </w:style>
  <w:style w:type="paragraph" w:styleId="a7">
    <w:name w:val="Normal (Web)"/>
    <w:basedOn w:val="a"/>
    <w:uiPriority w:val="99"/>
    <w:semiHidden/>
    <w:unhideWhenUsed/>
    <w:rsid w:val="00C20B9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6475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png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21.png"/><Relationship Id="rId47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png"/><Relationship Id="rId45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2.png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DFF0A3-47C0-4EE9-A1F7-4E7AE61F1D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84</TotalTime>
  <Pages>18</Pages>
  <Words>1117</Words>
  <Characters>6370</Characters>
  <Application>Microsoft Office Word</Application>
  <DocSecurity>0</DocSecurity>
  <Lines>53</Lines>
  <Paragraphs>14</Paragraphs>
  <ScaleCrop>false</ScaleCrop>
  <Company/>
  <LinksUpToDate>false</LinksUpToDate>
  <CharactersWithSpaces>74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nfeng Yu</dc:creator>
  <cp:keywords/>
  <dc:description/>
  <cp:lastModifiedBy>Wenfeng Yu</cp:lastModifiedBy>
  <cp:revision>1</cp:revision>
  <dcterms:created xsi:type="dcterms:W3CDTF">2021-05-25T15:40:00Z</dcterms:created>
  <dcterms:modified xsi:type="dcterms:W3CDTF">2021-07-09T0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